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4" r:id="rId1"/>
  </p:sldMasterIdLst>
  <p:notesMasterIdLst>
    <p:notesMasterId r:id="rId28"/>
  </p:notesMasterIdLst>
  <p:sldIdLst>
    <p:sldId id="303" r:id="rId2"/>
    <p:sldId id="328" r:id="rId3"/>
    <p:sldId id="305" r:id="rId4"/>
    <p:sldId id="307" r:id="rId5"/>
    <p:sldId id="257" r:id="rId6"/>
    <p:sldId id="309" r:id="rId7"/>
    <p:sldId id="310" r:id="rId8"/>
    <p:sldId id="311" r:id="rId9"/>
    <p:sldId id="308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06" r:id="rId19"/>
    <p:sldId id="320" r:id="rId20"/>
    <p:sldId id="322" r:id="rId21"/>
    <p:sldId id="323" r:id="rId22"/>
    <p:sldId id="325" r:id="rId23"/>
    <p:sldId id="324" r:id="rId24"/>
    <p:sldId id="326" r:id="rId25"/>
    <p:sldId id="327" r:id="rId26"/>
    <p:sldId id="260" r:id="rId27"/>
  </p:sldIdLst>
  <p:sldSz cx="9144000" cy="5143500" type="screen16x9"/>
  <p:notesSz cx="6858000" cy="9144000"/>
  <p:embeddedFontLst>
    <p:embeddedFont>
      <p:font typeface="#9Slide03 AllRoundGothic" panose="020B0703020202020104" pitchFamily="34" charset="0"/>
      <p:regular r:id="rId29"/>
    </p:embeddedFont>
    <p:embeddedFont>
      <p:font typeface="#9Slide03 AmpleSoft" panose="02000000000000000000" pitchFamily="2" charset="0"/>
      <p:regular r:id="rId30"/>
    </p:embeddedFont>
    <p:embeddedFont>
      <p:font typeface="#9Slide03 AmpleSoft Bold" panose="02000000000000000000" pitchFamily="2" charset="0"/>
      <p:regular r:id="rId31"/>
    </p:embeddedFont>
    <p:embeddedFont>
      <p:font typeface="#9Slide03 Arima Madurai Black" panose="00000A00000000000000" pitchFamily="2" charset="0"/>
      <p:bold r:id="rId32"/>
    </p:embeddedFont>
    <p:embeddedFont>
      <p:font typeface="#9Slide03 Arima Madurai Bold" panose="00000800000000000000" pitchFamily="2" charset="0"/>
      <p:bold r:id="rId33"/>
    </p:embeddedFont>
    <p:embeddedFont>
      <p:font typeface="#9Slide03 Arima Madurai ExtraBo" panose="00000900000000000000" pitchFamily="2" charset="0"/>
      <p:bold r:id="rId34"/>
    </p:embeddedFont>
    <p:embeddedFont>
      <p:font typeface="#9Slide03 Arima Madurai Light" panose="00000400000000000000" pitchFamily="2" charset="0"/>
      <p:regular r:id="rId35"/>
    </p:embeddedFont>
    <p:embeddedFont>
      <p:font typeface="#9Slide03 Cousine Bold" panose="02070709020205020404" pitchFamily="49" charset="0"/>
      <p:bold r:id="rId36"/>
    </p:embeddedFont>
    <p:embeddedFont>
      <p:font typeface="#9Slide05 FS Blonde Script" panose="03000503000000000000" pitchFamily="65" charset="0"/>
      <p:italic r:id="rId37"/>
    </p:embeddedFont>
    <p:embeddedFont>
      <p:font typeface="#9Slide07 SVNAdam Gorry" panose="02040603050506020204" pitchFamily="18" charset="0"/>
      <p:regular r:id="rId38"/>
    </p:embeddedFont>
    <p:embeddedFont>
      <p:font typeface="Arial Black" panose="020B0A04020102090204" pitchFamily="34" charset="0"/>
      <p:bold r:id="rId39"/>
      <p:italic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  <p:embeddedFont>
      <p:font typeface="Hind Madurai" panose="020B0604020202020204" charset="0"/>
      <p:regular r:id="rId46"/>
      <p:bold r:id="rId47"/>
    </p:embeddedFont>
    <p:embeddedFont>
      <p:font typeface="Londrina Solid" panose="020B0604020202020204" charset="0"/>
      <p:regular r:id="rId48"/>
    </p:embeddedFont>
    <p:embeddedFont>
      <p:font typeface="Wingdings 3" panose="05040102010807070707" pitchFamily="18" charset="2"/>
      <p:regular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596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EB79"/>
    <a:srgbClr val="B3E6AC"/>
    <a:srgbClr val="B188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BC6D833-5503-40F0-8CE4-E0C3B75587E8}">
  <a:tblStyle styleId="{9BC6D833-5503-40F0-8CE4-E0C3B75587E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32" autoAdjust="0"/>
    <p:restoredTop sz="93358" autoAdjust="0"/>
  </p:normalViewPr>
  <p:slideViewPr>
    <p:cSldViewPr snapToGrid="0" showGuides="1">
      <p:cViewPr>
        <p:scale>
          <a:sx n="91" d="100"/>
          <a:sy n="91" d="100"/>
        </p:scale>
        <p:origin x="744" y="66"/>
      </p:cViewPr>
      <p:guideLst>
        <p:guide orient="horz" pos="1596"/>
        <p:guide pos="2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font" Target="fonts/font19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font" Target="fonts/font2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font" Target="fonts/font20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ge66519983e_0_7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3" name="Google Shape;333;ge66519983e_0_7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2540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5577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69220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74863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18275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489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3571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2234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572367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120662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Google Shape;1611;ge67a33054f_0_4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2" name="Google Shape;1612;ge67a33054f_0_4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0301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" name="Google Shape;1098;ge67a33054f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9" name="Google Shape;1099;ge67a33054f_0_1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83812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" name="Google Shape;736;ge66519983e_0_15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7" name="Google Shape;737;ge66519983e_0_15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399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8190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8130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75095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4485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1171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e66519983e_0_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e66519983e_0_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7706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580525" y="754875"/>
            <a:ext cx="5982900" cy="2790000"/>
          </a:xfrm>
          <a:prstGeom prst="roundRect">
            <a:avLst>
              <a:gd name="adj" fmla="val 8547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chemeClr val="accent6">
                <a:alpha val="25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1580525" y="3781775"/>
            <a:ext cx="5982900" cy="555000"/>
          </a:xfrm>
          <a:prstGeom prst="roundRect">
            <a:avLst>
              <a:gd name="adj" fmla="val 27329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560000" algn="bl" rotWithShape="0">
              <a:schemeClr val="accent6">
                <a:alpha val="25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2142875" y="976900"/>
            <a:ext cx="4858200" cy="2346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1866325" y="3814175"/>
            <a:ext cx="5411400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3" name="Google Shape;13;p2"/>
          <p:cNvGrpSpPr/>
          <p:nvPr/>
        </p:nvGrpSpPr>
        <p:grpSpPr>
          <a:xfrm>
            <a:off x="367349" y="213899"/>
            <a:ext cx="8370402" cy="4677274"/>
            <a:chOff x="367349" y="213899"/>
            <a:chExt cx="8370402" cy="4677274"/>
          </a:xfrm>
        </p:grpSpPr>
        <p:sp>
          <p:nvSpPr>
            <p:cNvPr id="14" name="Google Shape;14;p2"/>
            <p:cNvSpPr/>
            <p:nvPr/>
          </p:nvSpPr>
          <p:spPr>
            <a:xfrm>
              <a:off x="8174521" y="1646300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02171" y="422757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7349" y="222367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8568374" y="447157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62949" y="21389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6682424" y="47253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/>
          <p:nvPr/>
        </p:nvSpPr>
        <p:spPr>
          <a:xfrm>
            <a:off x="596250" y="1072588"/>
            <a:ext cx="7951500" cy="3670800"/>
          </a:xfrm>
          <a:prstGeom prst="roundRect">
            <a:avLst>
              <a:gd name="adj" fmla="val 568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6"/>
          <p:cNvSpPr/>
          <p:nvPr/>
        </p:nvSpPr>
        <p:spPr>
          <a:xfrm>
            <a:off x="596250" y="408963"/>
            <a:ext cx="7951500" cy="555000"/>
          </a:xfrm>
          <a:prstGeom prst="roundRect">
            <a:avLst>
              <a:gd name="adj" fmla="val 24581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56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6"/>
          <p:cNvSpPr txBox="1">
            <a:spLocks noGrp="1"/>
          </p:cNvSpPr>
          <p:nvPr>
            <p:ph type="title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61" name="Google Shape;61;p6"/>
          <p:cNvGrpSpPr/>
          <p:nvPr/>
        </p:nvGrpSpPr>
        <p:grpSpPr>
          <a:xfrm>
            <a:off x="177408" y="211549"/>
            <a:ext cx="8775666" cy="4741824"/>
            <a:chOff x="177408" y="211549"/>
            <a:chExt cx="8775666" cy="4741824"/>
          </a:xfrm>
        </p:grpSpPr>
        <p:sp>
          <p:nvSpPr>
            <p:cNvPr id="62" name="Google Shape;62;p6"/>
            <p:cNvSpPr/>
            <p:nvPr/>
          </p:nvSpPr>
          <p:spPr>
            <a:xfrm>
              <a:off x="8632421" y="43404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6"/>
            <p:cNvSpPr/>
            <p:nvPr/>
          </p:nvSpPr>
          <p:spPr>
            <a:xfrm>
              <a:off x="177408" y="35325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253049" y="740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6"/>
            <p:cNvSpPr/>
            <p:nvPr/>
          </p:nvSpPr>
          <p:spPr>
            <a:xfrm>
              <a:off x="426874" y="211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6"/>
            <p:cNvSpPr/>
            <p:nvPr/>
          </p:nvSpPr>
          <p:spPr>
            <a:xfrm>
              <a:off x="8463061" y="47875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7"/>
          <p:cNvSpPr/>
          <p:nvPr/>
        </p:nvSpPr>
        <p:spPr>
          <a:xfrm>
            <a:off x="596250" y="1072600"/>
            <a:ext cx="3921300" cy="3670800"/>
          </a:xfrm>
          <a:prstGeom prst="roundRect">
            <a:avLst>
              <a:gd name="adj" fmla="val 599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7"/>
          <p:cNvSpPr/>
          <p:nvPr/>
        </p:nvSpPr>
        <p:spPr>
          <a:xfrm>
            <a:off x="596250" y="408963"/>
            <a:ext cx="7951500" cy="555000"/>
          </a:xfrm>
          <a:prstGeom prst="roundRect">
            <a:avLst>
              <a:gd name="adj" fmla="val 24581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56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7"/>
          <p:cNvSpPr txBox="1">
            <a:spLocks noGrp="1"/>
          </p:cNvSpPr>
          <p:nvPr>
            <p:ph type="subTitle" idx="1"/>
          </p:nvPr>
        </p:nvSpPr>
        <p:spPr>
          <a:xfrm>
            <a:off x="1017075" y="1491875"/>
            <a:ext cx="3084300" cy="294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7"/>
          <p:cNvSpPr txBox="1">
            <a:spLocks noGrp="1"/>
          </p:cNvSpPr>
          <p:nvPr>
            <p:ph type="title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72" name="Google Shape;72;p7"/>
          <p:cNvGrpSpPr/>
          <p:nvPr/>
        </p:nvGrpSpPr>
        <p:grpSpPr>
          <a:xfrm>
            <a:off x="177408" y="211549"/>
            <a:ext cx="8775666" cy="4741824"/>
            <a:chOff x="177408" y="211549"/>
            <a:chExt cx="8775666" cy="4741824"/>
          </a:xfrm>
        </p:grpSpPr>
        <p:sp>
          <p:nvSpPr>
            <p:cNvPr id="73" name="Google Shape;73;p7"/>
            <p:cNvSpPr/>
            <p:nvPr/>
          </p:nvSpPr>
          <p:spPr>
            <a:xfrm>
              <a:off x="8632421" y="43404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7"/>
            <p:cNvSpPr/>
            <p:nvPr/>
          </p:nvSpPr>
          <p:spPr>
            <a:xfrm>
              <a:off x="177408" y="35325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7"/>
            <p:cNvSpPr/>
            <p:nvPr/>
          </p:nvSpPr>
          <p:spPr>
            <a:xfrm>
              <a:off x="253049" y="740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7"/>
            <p:cNvSpPr/>
            <p:nvPr/>
          </p:nvSpPr>
          <p:spPr>
            <a:xfrm>
              <a:off x="426874" y="211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7"/>
            <p:cNvSpPr/>
            <p:nvPr/>
          </p:nvSpPr>
          <p:spPr>
            <a:xfrm>
              <a:off x="8463061" y="47875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BLANK_1_1_1_1_1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22"/>
          <p:cNvSpPr/>
          <p:nvPr/>
        </p:nvSpPr>
        <p:spPr>
          <a:xfrm>
            <a:off x="596250" y="408963"/>
            <a:ext cx="7951500" cy="555000"/>
          </a:xfrm>
          <a:prstGeom prst="roundRect">
            <a:avLst>
              <a:gd name="adj" fmla="val 24581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56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22"/>
          <p:cNvSpPr/>
          <p:nvPr/>
        </p:nvSpPr>
        <p:spPr>
          <a:xfrm>
            <a:off x="3285100" y="1072600"/>
            <a:ext cx="2573700" cy="3670800"/>
          </a:xfrm>
          <a:prstGeom prst="roundRect">
            <a:avLst>
              <a:gd name="adj" fmla="val 568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22"/>
          <p:cNvSpPr/>
          <p:nvPr/>
        </p:nvSpPr>
        <p:spPr>
          <a:xfrm>
            <a:off x="596250" y="1072600"/>
            <a:ext cx="2573700" cy="3670800"/>
          </a:xfrm>
          <a:prstGeom prst="roundRect">
            <a:avLst>
              <a:gd name="adj" fmla="val 568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22"/>
          <p:cNvSpPr/>
          <p:nvPr/>
        </p:nvSpPr>
        <p:spPr>
          <a:xfrm>
            <a:off x="5974103" y="1072600"/>
            <a:ext cx="2573700" cy="3670800"/>
          </a:xfrm>
          <a:prstGeom prst="roundRect">
            <a:avLst>
              <a:gd name="adj" fmla="val 568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22"/>
          <p:cNvSpPr txBox="1">
            <a:spLocks noGrp="1"/>
          </p:cNvSpPr>
          <p:nvPr>
            <p:ph type="title"/>
          </p:nvPr>
        </p:nvSpPr>
        <p:spPr>
          <a:xfrm>
            <a:off x="798275" y="1536300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62" name="Google Shape;262;p22"/>
          <p:cNvSpPr txBox="1">
            <a:spLocks noGrp="1"/>
          </p:cNvSpPr>
          <p:nvPr>
            <p:ph type="subTitle" idx="1"/>
          </p:nvPr>
        </p:nvSpPr>
        <p:spPr>
          <a:xfrm>
            <a:off x="798300" y="2018363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3" name="Google Shape;263;p22"/>
          <p:cNvSpPr txBox="1">
            <a:spLocks noGrp="1"/>
          </p:cNvSpPr>
          <p:nvPr>
            <p:ph type="title" idx="2"/>
          </p:nvPr>
        </p:nvSpPr>
        <p:spPr>
          <a:xfrm>
            <a:off x="3487125" y="1536300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64" name="Google Shape;264;p22"/>
          <p:cNvSpPr txBox="1">
            <a:spLocks noGrp="1"/>
          </p:cNvSpPr>
          <p:nvPr>
            <p:ph type="subTitle" idx="3"/>
          </p:nvPr>
        </p:nvSpPr>
        <p:spPr>
          <a:xfrm>
            <a:off x="3487150" y="2018375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5" name="Google Shape;265;p22"/>
          <p:cNvSpPr txBox="1">
            <a:spLocks noGrp="1"/>
          </p:cNvSpPr>
          <p:nvPr>
            <p:ph type="title" idx="4"/>
          </p:nvPr>
        </p:nvSpPr>
        <p:spPr>
          <a:xfrm>
            <a:off x="798300" y="3005825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66" name="Google Shape;266;p22"/>
          <p:cNvSpPr txBox="1">
            <a:spLocks noGrp="1"/>
          </p:cNvSpPr>
          <p:nvPr>
            <p:ph type="subTitle" idx="5"/>
          </p:nvPr>
        </p:nvSpPr>
        <p:spPr>
          <a:xfrm>
            <a:off x="798300" y="3487888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7" name="Google Shape;267;p22"/>
          <p:cNvSpPr txBox="1">
            <a:spLocks noGrp="1"/>
          </p:cNvSpPr>
          <p:nvPr>
            <p:ph type="title" idx="6"/>
          </p:nvPr>
        </p:nvSpPr>
        <p:spPr>
          <a:xfrm>
            <a:off x="3487125" y="3005825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68" name="Google Shape;268;p22"/>
          <p:cNvSpPr txBox="1">
            <a:spLocks noGrp="1"/>
          </p:cNvSpPr>
          <p:nvPr>
            <p:ph type="subTitle" idx="7"/>
          </p:nvPr>
        </p:nvSpPr>
        <p:spPr>
          <a:xfrm>
            <a:off x="3487150" y="3487900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22"/>
          <p:cNvSpPr txBox="1">
            <a:spLocks noGrp="1"/>
          </p:cNvSpPr>
          <p:nvPr>
            <p:ph type="title" idx="8"/>
          </p:nvPr>
        </p:nvSpPr>
        <p:spPr>
          <a:xfrm>
            <a:off x="6176125" y="1536300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70" name="Google Shape;270;p22"/>
          <p:cNvSpPr txBox="1">
            <a:spLocks noGrp="1"/>
          </p:cNvSpPr>
          <p:nvPr>
            <p:ph type="subTitle" idx="9"/>
          </p:nvPr>
        </p:nvSpPr>
        <p:spPr>
          <a:xfrm>
            <a:off x="6176150" y="2018375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" name="Google Shape;271;p22"/>
          <p:cNvSpPr txBox="1">
            <a:spLocks noGrp="1"/>
          </p:cNvSpPr>
          <p:nvPr>
            <p:ph type="title" idx="13"/>
          </p:nvPr>
        </p:nvSpPr>
        <p:spPr>
          <a:xfrm>
            <a:off x="6176125" y="3005825"/>
            <a:ext cx="21696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272" name="Google Shape;272;p22"/>
          <p:cNvSpPr txBox="1">
            <a:spLocks noGrp="1"/>
          </p:cNvSpPr>
          <p:nvPr>
            <p:ph type="subTitle" idx="14"/>
          </p:nvPr>
        </p:nvSpPr>
        <p:spPr>
          <a:xfrm>
            <a:off x="6176150" y="3487900"/>
            <a:ext cx="21696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2"/>
          <p:cNvSpPr txBox="1">
            <a:spLocks noGrp="1"/>
          </p:cNvSpPr>
          <p:nvPr>
            <p:ph type="title" idx="15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274" name="Google Shape;274;p22"/>
          <p:cNvGrpSpPr/>
          <p:nvPr/>
        </p:nvGrpSpPr>
        <p:grpSpPr>
          <a:xfrm>
            <a:off x="177408" y="211549"/>
            <a:ext cx="8775666" cy="4741824"/>
            <a:chOff x="177408" y="211549"/>
            <a:chExt cx="8775666" cy="4741824"/>
          </a:xfrm>
        </p:grpSpPr>
        <p:sp>
          <p:nvSpPr>
            <p:cNvPr id="275" name="Google Shape;275;p22"/>
            <p:cNvSpPr/>
            <p:nvPr/>
          </p:nvSpPr>
          <p:spPr>
            <a:xfrm>
              <a:off x="8632421" y="43404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2"/>
            <p:cNvSpPr/>
            <p:nvPr/>
          </p:nvSpPr>
          <p:spPr>
            <a:xfrm>
              <a:off x="177408" y="35325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2"/>
            <p:cNvSpPr/>
            <p:nvPr/>
          </p:nvSpPr>
          <p:spPr>
            <a:xfrm>
              <a:off x="253049" y="740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2"/>
            <p:cNvSpPr/>
            <p:nvPr/>
          </p:nvSpPr>
          <p:spPr>
            <a:xfrm>
              <a:off x="426874" y="211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2"/>
            <p:cNvSpPr/>
            <p:nvPr/>
          </p:nvSpPr>
          <p:spPr>
            <a:xfrm>
              <a:off x="8463061" y="47875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1" name="Google Shape;321;p26"/>
          <p:cNvGrpSpPr/>
          <p:nvPr/>
        </p:nvGrpSpPr>
        <p:grpSpPr>
          <a:xfrm>
            <a:off x="177408" y="211549"/>
            <a:ext cx="8775666" cy="4741824"/>
            <a:chOff x="177408" y="211549"/>
            <a:chExt cx="8775666" cy="4741824"/>
          </a:xfrm>
        </p:grpSpPr>
        <p:sp>
          <p:nvSpPr>
            <p:cNvPr id="322" name="Google Shape;322;p26"/>
            <p:cNvSpPr/>
            <p:nvPr/>
          </p:nvSpPr>
          <p:spPr>
            <a:xfrm>
              <a:off x="8632421" y="43404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6"/>
            <p:cNvSpPr/>
            <p:nvPr/>
          </p:nvSpPr>
          <p:spPr>
            <a:xfrm>
              <a:off x="177408" y="35325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6"/>
            <p:cNvSpPr/>
            <p:nvPr/>
          </p:nvSpPr>
          <p:spPr>
            <a:xfrm>
              <a:off x="253049" y="740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6"/>
            <p:cNvSpPr/>
            <p:nvPr/>
          </p:nvSpPr>
          <p:spPr>
            <a:xfrm>
              <a:off x="426874" y="211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6"/>
            <p:cNvSpPr/>
            <p:nvPr/>
          </p:nvSpPr>
          <p:spPr>
            <a:xfrm>
              <a:off x="8463061" y="47875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4"/>
          <p:cNvSpPr/>
          <p:nvPr/>
        </p:nvSpPr>
        <p:spPr>
          <a:xfrm>
            <a:off x="596250" y="408963"/>
            <a:ext cx="7951500" cy="555000"/>
          </a:xfrm>
          <a:prstGeom prst="roundRect">
            <a:avLst>
              <a:gd name="adj" fmla="val 24581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56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4"/>
          <p:cNvSpPr/>
          <p:nvPr/>
        </p:nvSpPr>
        <p:spPr>
          <a:xfrm>
            <a:off x="596250" y="1072588"/>
            <a:ext cx="7951500" cy="3670800"/>
          </a:xfrm>
          <a:prstGeom prst="roundRect">
            <a:avLst>
              <a:gd name="adj" fmla="val 5685"/>
            </a:avLst>
          </a:prstGeom>
          <a:solidFill>
            <a:schemeClr val="lt1"/>
          </a:solidFill>
          <a:ln>
            <a:noFill/>
          </a:ln>
          <a:effectLst>
            <a:outerShdw blurRad="57150" dist="19050" dir="1380000" algn="bl" rotWithShape="0">
              <a:srgbClr val="000000">
                <a:alpha val="15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720000" y="1191026"/>
            <a:ext cx="7704000" cy="34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41414"/>
              </a:buClr>
              <a:buSzPts val="1800"/>
              <a:buChar char="●"/>
              <a:defRPr sz="1200"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41414"/>
              </a:buClr>
              <a:buSzPts val="1400"/>
              <a:buFont typeface="Darker Grotesque SemiBold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141414"/>
              </a:buClr>
              <a:buSzPts val="1400"/>
              <a:buFont typeface="Darker Grotesque SemiBold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grpSp>
        <p:nvGrpSpPr>
          <p:cNvPr id="36" name="Google Shape;36;p4"/>
          <p:cNvGrpSpPr/>
          <p:nvPr/>
        </p:nvGrpSpPr>
        <p:grpSpPr>
          <a:xfrm>
            <a:off x="177408" y="211549"/>
            <a:ext cx="8775666" cy="4741824"/>
            <a:chOff x="177408" y="211549"/>
            <a:chExt cx="8775666" cy="4741824"/>
          </a:xfrm>
        </p:grpSpPr>
        <p:sp>
          <p:nvSpPr>
            <p:cNvPr id="37" name="Google Shape;37;p4"/>
            <p:cNvSpPr/>
            <p:nvPr/>
          </p:nvSpPr>
          <p:spPr>
            <a:xfrm>
              <a:off x="8632421" y="43404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4"/>
            <p:cNvSpPr/>
            <p:nvPr/>
          </p:nvSpPr>
          <p:spPr>
            <a:xfrm>
              <a:off x="177408" y="3532525"/>
              <a:ext cx="320653" cy="313996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4"/>
            <p:cNvSpPr/>
            <p:nvPr/>
          </p:nvSpPr>
          <p:spPr>
            <a:xfrm>
              <a:off x="253049" y="740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4"/>
            <p:cNvSpPr/>
            <p:nvPr/>
          </p:nvSpPr>
          <p:spPr>
            <a:xfrm>
              <a:off x="426874" y="211549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4"/>
            <p:cNvSpPr/>
            <p:nvPr/>
          </p:nvSpPr>
          <p:spPr>
            <a:xfrm>
              <a:off x="8463061" y="4787524"/>
              <a:ext cx="169377" cy="165849"/>
            </a:xfrm>
            <a:custGeom>
              <a:avLst/>
              <a:gdLst/>
              <a:ahLst/>
              <a:cxnLst/>
              <a:rect l="l" t="t" r="r" b="b"/>
              <a:pathLst>
                <a:path w="4720" h="4622" extrusionOk="0">
                  <a:moveTo>
                    <a:pt x="1991" y="1519"/>
                  </a:moveTo>
                  <a:lnTo>
                    <a:pt x="1991" y="1519"/>
                  </a:lnTo>
                  <a:cubicBezTo>
                    <a:pt x="1990" y="1522"/>
                    <a:pt x="1988" y="1524"/>
                    <a:pt x="1986" y="1527"/>
                  </a:cubicBezTo>
                  <a:lnTo>
                    <a:pt x="1986" y="1527"/>
                  </a:lnTo>
                  <a:cubicBezTo>
                    <a:pt x="1988" y="1524"/>
                    <a:pt x="1989" y="1521"/>
                    <a:pt x="1991" y="1519"/>
                  </a:cubicBezTo>
                  <a:close/>
                  <a:moveTo>
                    <a:pt x="3391" y="1698"/>
                  </a:moveTo>
                  <a:lnTo>
                    <a:pt x="3391" y="1698"/>
                  </a:lnTo>
                  <a:cubicBezTo>
                    <a:pt x="3395" y="1700"/>
                    <a:pt x="3398" y="1702"/>
                    <a:pt x="3401" y="1704"/>
                  </a:cubicBezTo>
                  <a:cubicBezTo>
                    <a:pt x="3398" y="1701"/>
                    <a:pt x="3395" y="1698"/>
                    <a:pt x="3391" y="1698"/>
                  </a:cubicBezTo>
                  <a:close/>
                  <a:moveTo>
                    <a:pt x="2491" y="0"/>
                  </a:moveTo>
                  <a:cubicBezTo>
                    <a:pt x="2465" y="0"/>
                    <a:pt x="2444" y="87"/>
                    <a:pt x="2431" y="308"/>
                  </a:cubicBezTo>
                  <a:lnTo>
                    <a:pt x="2431" y="312"/>
                  </a:lnTo>
                  <a:cubicBezTo>
                    <a:pt x="2388" y="749"/>
                    <a:pt x="2234" y="1167"/>
                    <a:pt x="1983" y="1529"/>
                  </a:cubicBezTo>
                  <a:cubicBezTo>
                    <a:pt x="1984" y="1529"/>
                    <a:pt x="1984" y="1529"/>
                    <a:pt x="1984" y="1529"/>
                  </a:cubicBezTo>
                  <a:lnTo>
                    <a:pt x="1984" y="1529"/>
                  </a:lnTo>
                  <a:cubicBezTo>
                    <a:pt x="1983" y="1530"/>
                    <a:pt x="1981" y="1531"/>
                    <a:pt x="1980" y="1533"/>
                  </a:cubicBezTo>
                  <a:cubicBezTo>
                    <a:pt x="1968" y="1552"/>
                    <a:pt x="1955" y="1571"/>
                    <a:pt x="1940" y="1590"/>
                  </a:cubicBezTo>
                  <a:lnTo>
                    <a:pt x="1940" y="1590"/>
                  </a:lnTo>
                  <a:cubicBezTo>
                    <a:pt x="1940" y="1589"/>
                    <a:pt x="1940" y="1588"/>
                    <a:pt x="1940" y="1587"/>
                  </a:cubicBezTo>
                  <a:lnTo>
                    <a:pt x="1940" y="1587"/>
                  </a:lnTo>
                  <a:cubicBezTo>
                    <a:pt x="1940" y="1588"/>
                    <a:pt x="1939" y="1589"/>
                    <a:pt x="1939" y="1591"/>
                  </a:cubicBezTo>
                  <a:lnTo>
                    <a:pt x="1939" y="1591"/>
                  </a:lnTo>
                  <a:cubicBezTo>
                    <a:pt x="1937" y="1593"/>
                    <a:pt x="1935" y="1595"/>
                    <a:pt x="1934" y="1597"/>
                  </a:cubicBezTo>
                  <a:cubicBezTo>
                    <a:pt x="1935" y="1595"/>
                    <a:pt x="1937" y="1594"/>
                    <a:pt x="1938" y="1592"/>
                  </a:cubicBezTo>
                  <a:lnTo>
                    <a:pt x="1938" y="1592"/>
                  </a:lnTo>
                  <a:cubicBezTo>
                    <a:pt x="1677" y="2184"/>
                    <a:pt x="0" y="2086"/>
                    <a:pt x="1289" y="2582"/>
                  </a:cubicBezTo>
                  <a:cubicBezTo>
                    <a:pt x="1547" y="2722"/>
                    <a:pt x="1811" y="2886"/>
                    <a:pt x="1973" y="3137"/>
                  </a:cubicBezTo>
                  <a:cubicBezTo>
                    <a:pt x="1973" y="3134"/>
                    <a:pt x="1970" y="3134"/>
                    <a:pt x="1970" y="3130"/>
                  </a:cubicBezTo>
                  <a:lnTo>
                    <a:pt x="1970" y="3130"/>
                  </a:lnTo>
                  <a:cubicBezTo>
                    <a:pt x="2056" y="3266"/>
                    <a:pt x="2120" y="3416"/>
                    <a:pt x="2170" y="3567"/>
                  </a:cubicBezTo>
                  <a:lnTo>
                    <a:pt x="2166" y="3567"/>
                  </a:lnTo>
                  <a:cubicBezTo>
                    <a:pt x="2170" y="3567"/>
                    <a:pt x="2170" y="3570"/>
                    <a:pt x="2170" y="3574"/>
                  </a:cubicBezTo>
                  <a:lnTo>
                    <a:pt x="2170" y="3570"/>
                  </a:lnTo>
                  <a:cubicBezTo>
                    <a:pt x="2328" y="3784"/>
                    <a:pt x="2177" y="4621"/>
                    <a:pt x="2444" y="4621"/>
                  </a:cubicBezTo>
                  <a:cubicBezTo>
                    <a:pt x="2456" y="4621"/>
                    <a:pt x="2469" y="4620"/>
                    <a:pt x="2482" y="4616"/>
                  </a:cubicBezTo>
                  <a:cubicBezTo>
                    <a:pt x="2521" y="4566"/>
                    <a:pt x="2517" y="4498"/>
                    <a:pt x="2535" y="4441"/>
                  </a:cubicBezTo>
                  <a:cubicBezTo>
                    <a:pt x="2539" y="4430"/>
                    <a:pt x="2542" y="4416"/>
                    <a:pt x="2542" y="4405"/>
                  </a:cubicBezTo>
                  <a:lnTo>
                    <a:pt x="2542" y="4408"/>
                  </a:lnTo>
                  <a:cubicBezTo>
                    <a:pt x="2571" y="4283"/>
                    <a:pt x="2600" y="4162"/>
                    <a:pt x="2628" y="4040"/>
                  </a:cubicBezTo>
                  <a:cubicBezTo>
                    <a:pt x="2628" y="4036"/>
                    <a:pt x="2632" y="4036"/>
                    <a:pt x="2632" y="4033"/>
                  </a:cubicBezTo>
                  <a:cubicBezTo>
                    <a:pt x="2632" y="4025"/>
                    <a:pt x="2636" y="4015"/>
                    <a:pt x="2636" y="4003"/>
                  </a:cubicBezTo>
                  <a:lnTo>
                    <a:pt x="2636" y="4008"/>
                  </a:lnTo>
                  <a:cubicBezTo>
                    <a:pt x="2636" y="4003"/>
                    <a:pt x="2639" y="4003"/>
                    <a:pt x="2639" y="4003"/>
                  </a:cubicBezTo>
                  <a:lnTo>
                    <a:pt x="2639" y="3997"/>
                  </a:lnTo>
                  <a:cubicBezTo>
                    <a:pt x="2639" y="3990"/>
                    <a:pt x="2643" y="3982"/>
                    <a:pt x="2643" y="3979"/>
                  </a:cubicBezTo>
                  <a:lnTo>
                    <a:pt x="2643" y="3982"/>
                  </a:lnTo>
                  <a:cubicBezTo>
                    <a:pt x="2643" y="3975"/>
                    <a:pt x="2646" y="3972"/>
                    <a:pt x="2646" y="3965"/>
                  </a:cubicBezTo>
                  <a:cubicBezTo>
                    <a:pt x="2835" y="3290"/>
                    <a:pt x="3106" y="2428"/>
                    <a:pt x="3865" y="2237"/>
                  </a:cubicBezTo>
                  <a:lnTo>
                    <a:pt x="3865" y="2237"/>
                  </a:lnTo>
                  <a:cubicBezTo>
                    <a:pt x="3865" y="2237"/>
                    <a:pt x="3864" y="2238"/>
                    <a:pt x="3864" y="2238"/>
                  </a:cubicBezTo>
                  <a:cubicBezTo>
                    <a:pt x="4720" y="2077"/>
                    <a:pt x="3599" y="1945"/>
                    <a:pt x="3391" y="1698"/>
                  </a:cubicBezTo>
                  <a:lnTo>
                    <a:pt x="3391" y="1698"/>
                  </a:lnTo>
                  <a:cubicBezTo>
                    <a:pt x="3391" y="1698"/>
                    <a:pt x="3391" y="1698"/>
                    <a:pt x="3391" y="1698"/>
                  </a:cubicBezTo>
                  <a:lnTo>
                    <a:pt x="3391" y="1698"/>
                  </a:lnTo>
                  <a:cubicBezTo>
                    <a:pt x="3156" y="1538"/>
                    <a:pt x="2956" y="1322"/>
                    <a:pt x="2843" y="1056"/>
                  </a:cubicBezTo>
                  <a:cubicBezTo>
                    <a:pt x="2720" y="903"/>
                    <a:pt x="2576" y="0"/>
                    <a:pt x="24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2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03321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9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ind Madurai"/>
              <a:buChar char="●"/>
              <a:defRPr sz="1800"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○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■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●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○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■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●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Madurai"/>
              <a:buChar char="○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Hind Madurai"/>
              <a:buChar char="■"/>
              <a:defRPr>
                <a:solidFill>
                  <a:schemeClr val="dk1"/>
                </a:solidFill>
                <a:latin typeface="Hind Madurai"/>
                <a:ea typeface="Hind Madurai"/>
                <a:cs typeface="Hind Madurai"/>
                <a:sym typeface="Hind Madura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2" r:id="rId2"/>
    <p:sldLayoutId id="2147483653" r:id="rId3"/>
    <p:sldLayoutId id="2147483658" r:id="rId4"/>
    <p:sldLayoutId id="2147483668" r:id="rId5"/>
    <p:sldLayoutId id="2147483672" r:id="rId6"/>
    <p:sldLayoutId id="2147483675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6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microsoft.com/office/2007/relationships/hdphoto" Target="../media/hdphoto7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jpeg"/><Relationship Id="rId4" Type="http://schemas.openxmlformats.org/officeDocument/2006/relationships/image" Target="../media/image26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7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microsoft.com/office/2007/relationships/hdphoto" Target="../media/hdphoto5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p29"/>
          <p:cNvSpPr txBox="1">
            <a:spLocks noGrp="1"/>
          </p:cNvSpPr>
          <p:nvPr>
            <p:ph type="ctrTitle"/>
          </p:nvPr>
        </p:nvSpPr>
        <p:spPr>
          <a:xfrm>
            <a:off x="1507066" y="1365956"/>
            <a:ext cx="6129867" cy="164115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solidFill>
                  <a:srgbClr val="C00000"/>
                </a:solidFill>
                <a:latin typeface="#9Slide03 AllRoundGothic" panose="020B0703020202020104" pitchFamily="34" charset="0"/>
              </a:rPr>
              <a:t>ÁP SUẤT CHẤT LỎNG</a:t>
            </a:r>
            <a:br>
              <a:rPr lang="en-US" sz="4400" dirty="0">
                <a:solidFill>
                  <a:srgbClr val="C00000"/>
                </a:solidFill>
                <a:latin typeface="#9Slide03 AllRoundGothic" panose="020B0703020202020104" pitchFamily="34" charset="0"/>
              </a:rPr>
            </a:br>
            <a:r>
              <a:rPr lang="en-US" sz="4400" dirty="0">
                <a:solidFill>
                  <a:srgbClr val="C00000"/>
                </a:solidFill>
                <a:latin typeface="#9Slide03 AllRoundGothic" panose="020B0703020202020104" pitchFamily="34" charset="0"/>
              </a:rPr>
              <a:t>- BÌNH THÔNG NHAU</a:t>
            </a:r>
            <a:endParaRPr sz="4400" dirty="0">
              <a:solidFill>
                <a:srgbClr val="C0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336" name="Google Shape;336;p29"/>
          <p:cNvSpPr txBox="1">
            <a:spLocks noGrp="1"/>
          </p:cNvSpPr>
          <p:nvPr>
            <p:ph type="subTitle" idx="1"/>
          </p:nvPr>
        </p:nvSpPr>
        <p:spPr>
          <a:xfrm>
            <a:off x="1672584" y="3780309"/>
            <a:ext cx="5798831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Nhóm</a:t>
            </a:r>
            <a:r>
              <a:rPr lang="en-US" sz="2400" dirty="0">
                <a:latin typeface="#9Slide07 SVNAdam Gorry" panose="02040603050506020204" pitchFamily="18" charset="0"/>
                <a:cs typeface="Hind Madurai" panose="020B0604020202020204" charset="0"/>
              </a:rPr>
              <a:t> </a:t>
            </a: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biên</a:t>
            </a:r>
            <a:r>
              <a:rPr lang="en-US" sz="2400" dirty="0">
                <a:latin typeface="#9Slide07 SVNAdam Gorry" panose="02040603050506020204" pitchFamily="18" charset="0"/>
                <a:cs typeface="Hind Madurai" panose="020B0604020202020204" charset="0"/>
              </a:rPr>
              <a:t> </a:t>
            </a: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soạn</a:t>
            </a:r>
            <a:r>
              <a:rPr lang="en-US" sz="2400" dirty="0">
                <a:latin typeface="#9Slide07 SVNAdam Gorry" panose="02040603050506020204" pitchFamily="18" charset="0"/>
                <a:cs typeface="Hind Madurai" panose="020B0604020202020204" charset="0"/>
              </a:rPr>
              <a:t> </a:t>
            </a: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Thầy</a:t>
            </a:r>
            <a:r>
              <a:rPr lang="en-US" sz="2400" dirty="0">
                <a:latin typeface="#9Slide07 SVNAdam Gorry" panose="02040603050506020204" pitchFamily="18" charset="0"/>
                <a:cs typeface="Hind Madurai" panose="020B0604020202020204" charset="0"/>
              </a:rPr>
              <a:t> </a:t>
            </a: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Hoàng</a:t>
            </a:r>
            <a:r>
              <a:rPr lang="en-US" sz="2400" dirty="0">
                <a:latin typeface="#9Slide07 SVNAdam Gorry" panose="02040603050506020204" pitchFamily="18" charset="0"/>
                <a:cs typeface="Hind Madurai" panose="020B0604020202020204" charset="0"/>
              </a:rPr>
              <a:t> </a:t>
            </a:r>
            <a:r>
              <a:rPr lang="en-US" sz="2400" dirty="0" err="1">
                <a:latin typeface="#9Slide07 SVNAdam Gorry" panose="02040603050506020204" pitchFamily="18" charset="0"/>
                <a:cs typeface="Hind Madurai" panose="020B0604020202020204" charset="0"/>
              </a:rPr>
              <a:t>Oppa</a:t>
            </a:r>
            <a:endParaRPr sz="2400" dirty="0">
              <a:latin typeface="#9Slide07 SVNAdam Gorry" panose="02040603050506020204" pitchFamily="18" charset="0"/>
              <a:cs typeface="Hind Madurai" panose="020B0604020202020204" charset="0"/>
            </a:endParaRPr>
          </a:p>
        </p:txBody>
      </p:sp>
      <p:grpSp>
        <p:nvGrpSpPr>
          <p:cNvPr id="427" name="Google Shape;427;p29"/>
          <p:cNvGrpSpPr/>
          <p:nvPr/>
        </p:nvGrpSpPr>
        <p:grpSpPr>
          <a:xfrm>
            <a:off x="7208801" y="522386"/>
            <a:ext cx="549875" cy="528979"/>
            <a:chOff x="7550075" y="1628877"/>
            <a:chExt cx="447635" cy="430625"/>
          </a:xfrm>
        </p:grpSpPr>
        <p:sp>
          <p:nvSpPr>
            <p:cNvPr id="428" name="Google Shape;428;p29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9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29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29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29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29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29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Océanographe Drôle Ou Plongeur Vecteurs libres de droits et plus d&amp;#39;images  vectorielles de Adulte - iStock">
            <a:extLst>
              <a:ext uri="{FF2B5EF4-FFF2-40B4-BE49-F238E27FC236}">
                <a16:creationId xmlns:a16="http://schemas.microsoft.com/office/drawing/2014/main" id="{55F07245-6FF4-432E-B022-48158013E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504" b="96778" l="4102" r="97266">
                        <a14:foregroundMark x1="45020" y1="8378" x2="53027" y2="9237"/>
                        <a14:foregroundMark x1="42383" y1="5908" x2="50879" y2="5048"/>
                        <a14:foregroundMark x1="50879" y1="5048" x2="51563" y2="5048"/>
                        <a14:foregroundMark x1="42578" y1="4189" x2="46191" y2="4189"/>
                        <a14:foregroundMark x1="53418" y1="21267" x2="59570" y2="45435"/>
                        <a14:foregroundMark x1="60352" y1="34264" x2="61133" y2="43931"/>
                        <a14:foregroundMark x1="42578" y1="26531" x2="42578" y2="35124"/>
                        <a14:foregroundMark x1="72363" y1="71321" x2="90918" y2="66917"/>
                        <a14:foregroundMark x1="90918" y1="66917" x2="90918" y2="66917"/>
                        <a14:foregroundMark x1="89355" y1="63910" x2="92285" y2="73792"/>
                        <a14:foregroundMark x1="92676" y1="68528" x2="94531" y2="82277"/>
                        <a14:foregroundMark x1="94141" y1="72180" x2="95703" y2="85607"/>
                        <a14:foregroundMark x1="95313" y1="75510" x2="97266" y2="83136"/>
                        <a14:foregroundMark x1="81348" y1="86681" x2="88086" y2="94844"/>
                        <a14:foregroundMark x1="77148" y1="81418" x2="85742" y2="91515"/>
                        <a14:foregroundMark x1="91699" y1="95489" x2="92871" y2="96992"/>
                        <a14:foregroundMark x1="39258" y1="67991" x2="37402" y2="70892"/>
                        <a14:foregroundMark x1="44238" y1="54458" x2="43848" y2="54458"/>
                        <a14:foregroundMark x1="30469" y1="12782" x2="22852" y2="17293"/>
                        <a14:foregroundMark x1="17480" y1="1504" x2="17480" y2="1504"/>
                        <a14:foregroundMark x1="22070" y1="4834" x2="22070" y2="4834"/>
                        <a14:foregroundMark x1="19238" y1="9667" x2="19238" y2="9667"/>
                        <a14:foregroundMark x1="17480" y1="14071" x2="17480" y2="14071"/>
                        <a14:foregroundMark x1="14453" y1="10311" x2="14453" y2="10311"/>
                        <a14:foregroundMark x1="17676" y1="18045" x2="17676" y2="18045"/>
                        <a14:foregroundMark x1="20898" y1="14286" x2="20898" y2="14286"/>
                        <a14:foregroundMark x1="4102" y1="13426" x2="13477" y2="20623"/>
                        <a14:foregroundMark x1="34277" y1="79484" x2="29004" y2="84533"/>
                        <a14:foregroundMark x1="31445" y1="10849" x2="30957" y2="11171"/>
                        <a14:foregroundMark x1="24805" y1="12030" x2="24805" y2="12030"/>
                        <a14:foregroundMark x1="28613" y1="78303" x2="28613" y2="78303"/>
                        <a14:foregroundMark x1="29688" y1="79484" x2="28320" y2="85070"/>
                        <a14:foregroundMark x1="26855" y1="88722" x2="26855" y2="88722"/>
                        <a14:foregroundMark x1="25781" y1="82170" x2="25781" y2="82170"/>
                        <a14:foregroundMark x1="25586" y1="90226" x2="25586" y2="90226"/>
                        <a14:backgroundMark x1="26855" y1="57465" x2="18652" y2="53598"/>
                        <a14:backgroundMark x1="27246" y1="61654" x2="21582" y2="58432"/>
                        <a14:backgroundMark x1="20410" y1="55854" x2="12012" y2="52954"/>
                        <a14:backgroundMark x1="23047" y1="58324" x2="23047" y2="58324"/>
                        <a14:backgroundMark x1="23535" y1="58002" x2="19629" y2="570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9816" flipH="1">
            <a:off x="-20201" y="166710"/>
            <a:ext cx="2551659" cy="2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ạn san hô">
            <a:extLst>
              <a:ext uri="{FF2B5EF4-FFF2-40B4-BE49-F238E27FC236}">
                <a16:creationId xmlns:a16="http://schemas.microsoft.com/office/drawing/2014/main" id="{12956FB7-9065-4ED8-8569-5200EADFA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989" y="3409245"/>
            <a:ext cx="3084453" cy="1850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FFA6F6-2074-419B-B34C-C33A766D7106}"/>
              </a:ext>
            </a:extLst>
          </p:cNvPr>
          <p:cNvSpPr txBox="1"/>
          <p:nvPr/>
        </p:nvSpPr>
        <p:spPr>
          <a:xfrm>
            <a:off x="2952044" y="778934"/>
            <a:ext cx="34205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u="sng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Bài</a:t>
            </a:r>
            <a:r>
              <a:rPr lang="en-US" sz="4000" u="sng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8</a:t>
            </a:r>
          </a:p>
        </p:txBody>
      </p:sp>
      <p:pic>
        <p:nvPicPr>
          <p:cNvPr id="114" name="Picture 6" descr="Ghim trên hinh anh dep">
            <a:extLst>
              <a:ext uri="{FF2B5EF4-FFF2-40B4-BE49-F238E27FC236}">
                <a16:creationId xmlns:a16="http://schemas.microsoft.com/office/drawing/2014/main" id="{636A4DFB-3114-4240-BD1D-DB5A74743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304" y="2533650"/>
            <a:ext cx="127635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artoon Vẽ Các Yếu Tố Cá đầy Màu Sắc Hình ảnh | Định dạng hình ảnh PSD  610498647| vn.lovepik.com">
            <a:extLst>
              <a:ext uri="{FF2B5EF4-FFF2-40B4-BE49-F238E27FC236}">
                <a16:creationId xmlns:a16="http://schemas.microsoft.com/office/drawing/2014/main" id="{BA0BD927-FA07-4887-958F-CA1AF6B5B6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87" b="41284" l="10000" r="90000">
                        <a14:foregroundMark x1="70581" y1="24179" x2="70581" y2="30299"/>
                        <a14:foregroundMark x1="61512" y1="29851" x2="67442" y2="31343"/>
                        <a14:foregroundMark x1="22442" y1="26567" x2="22442" y2="26567"/>
                        <a14:foregroundMark x1="20465" y1="25075" x2="20465" y2="25075"/>
                        <a14:foregroundMark x1="21163" y1="25522" x2="23023" y2="26567"/>
                        <a14:foregroundMark x1="21512" y1="27015" x2="24884" y2="29254"/>
                        <a14:foregroundMark x1="75000" y1="21343" x2="72209" y2="31642"/>
                        <a14:foregroundMark x1="72209" y1="31642" x2="72209" y2="32090"/>
                        <a14:foregroundMark x1="76512" y1="28806" x2="77674" y2="320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748" b="54129"/>
          <a:stretch/>
        </p:blipFill>
        <p:spPr bwMode="auto">
          <a:xfrm>
            <a:off x="6615288" y="2533650"/>
            <a:ext cx="1286933" cy="97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8" descr="Cartoon Vẽ Các Yếu Tố Cá đầy Màu Sắc Hình ảnh | Định dạng hình ảnh PSD  610498647| vn.lovepik.com">
            <a:extLst>
              <a:ext uri="{FF2B5EF4-FFF2-40B4-BE49-F238E27FC236}">
                <a16:creationId xmlns:a16="http://schemas.microsoft.com/office/drawing/2014/main" id="{4E353488-477A-4C54-822E-8B831DCC6E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59087" b="95454" l="10000" r="90000">
                        <a14:foregroundMark x1="69302" y1="72537" x2="75930" y2="75224"/>
                        <a14:foregroundMark x1="27907" y1="59403" x2="31163" y2="59403"/>
                        <a14:foregroundMark x1="26163" y1="74030" x2="24070" y2="81940"/>
                        <a14:foregroundMark x1="21047" y1="68955" x2="22907" y2="71642"/>
                        <a14:foregroundMark x1="64651" y1="70597" x2="72326" y2="71493"/>
                        <a14:foregroundMark x1="64070" y1="69254" x2="70465" y2="66866"/>
                        <a14:foregroundMark x1="70930" y1="61940" x2="70465" y2="68209"/>
                        <a14:foregroundMark x1="68605" y1="65224" x2="60233" y2="71045"/>
                        <a14:foregroundMark x1="68953" y1="73881" x2="65116" y2="777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4541" r="50244"/>
          <a:stretch/>
        </p:blipFill>
        <p:spPr bwMode="auto">
          <a:xfrm>
            <a:off x="3912806" y="2799643"/>
            <a:ext cx="1318388" cy="938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" name="Picture 8" descr="Cartoon Vẽ Các Yếu Tố Cá đầy Màu Sắc Hình ảnh | Định dạng hình ảnh PSD  610498647| vn.lovepik.com">
            <a:extLst>
              <a:ext uri="{FF2B5EF4-FFF2-40B4-BE49-F238E27FC236}">
                <a16:creationId xmlns:a16="http://schemas.microsoft.com/office/drawing/2014/main" id="{992D7FEF-F788-4032-834A-66211E708C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87" b="41284" l="10000" r="90000">
                        <a14:foregroundMark x1="70581" y1="24179" x2="70581" y2="30299"/>
                        <a14:foregroundMark x1="61512" y1="29851" x2="67442" y2="31343"/>
                        <a14:foregroundMark x1="22442" y1="26567" x2="22442" y2="26567"/>
                        <a14:foregroundMark x1="20465" y1="25075" x2="20465" y2="25075"/>
                        <a14:foregroundMark x1="21163" y1="25522" x2="23023" y2="26567"/>
                        <a14:foregroundMark x1="21512" y1="27015" x2="24884" y2="29254"/>
                        <a14:foregroundMark x1="75000" y1="21343" x2="72209" y2="31642"/>
                        <a14:foregroundMark x1="72209" y1="31642" x2="72209" y2="32090"/>
                        <a14:foregroundMark x1="76512" y1="28806" x2="77674" y2="320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1954" b="54129"/>
          <a:stretch/>
        </p:blipFill>
        <p:spPr bwMode="auto">
          <a:xfrm>
            <a:off x="2585156" y="2533650"/>
            <a:ext cx="1320799" cy="982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" name="Picture 8" descr="Cartoon Vẽ Các Yếu Tố Cá đầy Màu Sắc Hình ảnh | Định dạng hình ảnh PSD  610498647| vn.lovepik.com">
            <a:extLst>
              <a:ext uri="{FF2B5EF4-FFF2-40B4-BE49-F238E27FC236}">
                <a16:creationId xmlns:a16="http://schemas.microsoft.com/office/drawing/2014/main" id="{4C2822AA-0BFA-4507-9D2F-32D4398884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59087" b="95454" l="10000" r="90000">
                        <a14:foregroundMark x1="69302" y1="72537" x2="75930" y2="75224"/>
                        <a14:foregroundMark x1="27907" y1="59403" x2="31163" y2="59403"/>
                        <a14:foregroundMark x1="26163" y1="74030" x2="24070" y2="81940"/>
                        <a14:foregroundMark x1="21047" y1="68955" x2="22907" y2="71642"/>
                        <a14:foregroundMark x1="64651" y1="70597" x2="72326" y2="71493"/>
                        <a14:foregroundMark x1="64070" y1="69254" x2="70465" y2="66866"/>
                        <a14:foregroundMark x1="70930" y1="61940" x2="70465" y2="68209"/>
                        <a14:foregroundMark x1="68605" y1="65224" x2="60233" y2="71045"/>
                        <a14:foregroundMark x1="68953" y1="73881" x2="65116" y2="777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130" t="54541"/>
          <a:stretch/>
        </p:blipFill>
        <p:spPr bwMode="auto">
          <a:xfrm>
            <a:off x="5384799" y="2731911"/>
            <a:ext cx="1424951" cy="1124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5999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2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2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892654E-0152-4031-BF80-8B2909DC3BF0}"/>
              </a:ext>
            </a:extLst>
          </p:cNvPr>
          <p:cNvSpPr txBox="1"/>
          <p:nvPr/>
        </p:nvSpPr>
        <p:spPr>
          <a:xfrm>
            <a:off x="783866" y="1933032"/>
            <a:ext cx="2103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grpSp>
        <p:nvGrpSpPr>
          <p:cNvPr id="132" name="Group 2">
            <a:extLst>
              <a:ext uri="{FF2B5EF4-FFF2-40B4-BE49-F238E27FC236}">
                <a16:creationId xmlns:a16="http://schemas.microsoft.com/office/drawing/2014/main" id="{B4CA68FF-087E-4F2A-BB79-70F31FF6575F}"/>
              </a:ext>
            </a:extLst>
          </p:cNvPr>
          <p:cNvGrpSpPr>
            <a:grpSpLocks/>
          </p:cNvGrpSpPr>
          <p:nvPr/>
        </p:nvGrpSpPr>
        <p:grpSpPr bwMode="auto">
          <a:xfrm>
            <a:off x="1233488" y="2595563"/>
            <a:ext cx="1133475" cy="2522537"/>
            <a:chOff x="777" y="1860"/>
            <a:chExt cx="714" cy="2118"/>
          </a:xfrm>
        </p:grpSpPr>
        <p:grpSp>
          <p:nvGrpSpPr>
            <p:cNvPr id="133" name="Group 3">
              <a:extLst>
                <a:ext uri="{FF2B5EF4-FFF2-40B4-BE49-F238E27FC236}">
                  <a16:creationId xmlns:a16="http://schemas.microsoft.com/office/drawing/2014/main" id="{F3F6404C-A121-455C-AC4C-2BC4B1D67CA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792" y="2250"/>
              <a:ext cx="699" cy="1728"/>
              <a:chOff x="1503" y="528"/>
              <a:chExt cx="699" cy="2112"/>
            </a:xfrm>
          </p:grpSpPr>
          <p:sp>
            <p:nvSpPr>
              <p:cNvPr id="139" name="Line 4">
                <a:extLst>
                  <a:ext uri="{FF2B5EF4-FFF2-40B4-BE49-F238E27FC236}">
                    <a16:creationId xmlns:a16="http://schemas.microsoft.com/office/drawing/2014/main" id="{11FA0838-F90B-4DD9-9F48-B2FDF8A4B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1" y="912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5">
                <a:extLst>
                  <a:ext uri="{FF2B5EF4-FFF2-40B4-BE49-F238E27FC236}">
                    <a16:creationId xmlns:a16="http://schemas.microsoft.com/office/drawing/2014/main" id="{2FB30F1C-4452-4476-A393-7AEF3D829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9" y="912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41" name="Picture 6" descr="hand">
                <a:extLst>
                  <a:ext uri="{FF2B5EF4-FFF2-40B4-BE49-F238E27FC236}">
                    <a16:creationId xmlns:a16="http://schemas.microsoft.com/office/drawing/2014/main" id="{935AB591-CA3E-4883-847A-5B0F5A8C45D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lum contrast="4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098528">
                <a:off x="1503" y="528"/>
                <a:ext cx="699" cy="6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2" name="Rectangle 7">
                <a:extLst>
                  <a:ext uri="{FF2B5EF4-FFF2-40B4-BE49-F238E27FC236}">
                    <a16:creationId xmlns:a16="http://schemas.microsoft.com/office/drawing/2014/main" id="{04BE7D1F-AC3B-47A1-8494-E0E7AA229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906"/>
                <a:ext cx="288" cy="1728"/>
              </a:xfrm>
              <a:prstGeom prst="rect">
                <a:avLst/>
              </a:prstGeom>
              <a:gradFill rotWithShape="1">
                <a:gsLst>
                  <a:gs pos="0">
                    <a:srgbClr val="99FF99">
                      <a:alpha val="89000"/>
                    </a:srgbClr>
                  </a:gs>
                  <a:gs pos="50000">
                    <a:srgbClr val="99FF99">
                      <a:gamma/>
                      <a:shade val="46275"/>
                      <a:invGamma/>
                    </a:srgbClr>
                  </a:gs>
                  <a:gs pos="100000">
                    <a:srgbClr val="99FF99">
                      <a:alpha val="89000"/>
                    </a:srgb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</p:grpSp>
        <p:grpSp>
          <p:nvGrpSpPr>
            <p:cNvPr id="134" name="Group 8">
              <a:extLst>
                <a:ext uri="{FF2B5EF4-FFF2-40B4-BE49-F238E27FC236}">
                  <a16:creationId xmlns:a16="http://schemas.microsoft.com/office/drawing/2014/main" id="{6D580CE1-1AC7-4005-9C48-656BF778B0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7" y="1860"/>
              <a:ext cx="653" cy="2076"/>
              <a:chOff x="765" y="-90"/>
              <a:chExt cx="653" cy="2076"/>
            </a:xfrm>
          </p:grpSpPr>
          <p:grpSp>
            <p:nvGrpSpPr>
              <p:cNvPr id="135" name="Group 9">
                <a:extLst>
                  <a:ext uri="{FF2B5EF4-FFF2-40B4-BE49-F238E27FC236}">
                    <a16:creationId xmlns:a16="http://schemas.microsoft.com/office/drawing/2014/main" id="{304AA823-D0AC-4EFD-9021-51E8BB826B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34" y="270"/>
                <a:ext cx="384" cy="1716"/>
                <a:chOff x="2447" y="289"/>
                <a:chExt cx="384" cy="2451"/>
              </a:xfrm>
            </p:grpSpPr>
            <p:sp>
              <p:nvSpPr>
                <p:cNvPr id="137" name="Rectangle 10">
                  <a:extLst>
                    <a:ext uri="{FF2B5EF4-FFF2-40B4-BE49-F238E27FC236}">
                      <a16:creationId xmlns:a16="http://schemas.microsoft.com/office/drawing/2014/main" id="{61E0EC1D-5C04-4607-A477-248D25AA33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447" y="289"/>
                  <a:ext cx="384" cy="48"/>
                </a:xfrm>
                <a:prstGeom prst="rect">
                  <a:avLst/>
                </a:prstGeom>
                <a:solidFill>
                  <a:srgbClr val="00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38" name="Line 11">
                  <a:extLst>
                    <a:ext uri="{FF2B5EF4-FFF2-40B4-BE49-F238E27FC236}">
                      <a16:creationId xmlns:a16="http://schemas.microsoft.com/office/drawing/2014/main" id="{A2B948D9-CD25-480D-9098-80D3EFFE9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2637" y="340"/>
                  <a:ext cx="0" cy="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136" name="Picture 12" descr="hand">
                <a:extLst>
                  <a:ext uri="{FF2B5EF4-FFF2-40B4-BE49-F238E27FC236}">
                    <a16:creationId xmlns:a16="http://schemas.microsoft.com/office/drawing/2014/main" id="{62F541D3-7DBF-4441-A1E3-3A66F5C32A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lum contrast="4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761029" flipH="1">
                <a:off x="765" y="-90"/>
                <a:ext cx="636" cy="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43" name="Group 23">
            <a:extLst>
              <a:ext uri="{FF2B5EF4-FFF2-40B4-BE49-F238E27FC236}">
                <a16:creationId xmlns:a16="http://schemas.microsoft.com/office/drawing/2014/main" id="{B8EF2CA7-E2E6-4769-B9A8-1F638116B221}"/>
              </a:ext>
            </a:extLst>
          </p:cNvPr>
          <p:cNvGrpSpPr>
            <a:grpSpLocks/>
          </p:cNvGrpSpPr>
          <p:nvPr/>
        </p:nvGrpSpPr>
        <p:grpSpPr bwMode="auto">
          <a:xfrm>
            <a:off x="1228725" y="2595563"/>
            <a:ext cx="1109663" cy="2057400"/>
            <a:chOff x="1503" y="528"/>
            <a:chExt cx="699" cy="2112"/>
          </a:xfrm>
        </p:grpSpPr>
        <p:sp>
          <p:nvSpPr>
            <p:cNvPr id="144" name="Line 24">
              <a:extLst>
                <a:ext uri="{FF2B5EF4-FFF2-40B4-BE49-F238E27FC236}">
                  <a16:creationId xmlns:a16="http://schemas.microsoft.com/office/drawing/2014/main" id="{CB252F3D-1AD4-40F1-9C5F-7FA9629EF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912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25">
              <a:extLst>
                <a:ext uri="{FF2B5EF4-FFF2-40B4-BE49-F238E27FC236}">
                  <a16:creationId xmlns:a16="http://schemas.microsoft.com/office/drawing/2014/main" id="{D369E492-4CFB-4506-A836-8790504A4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9" y="912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6" name="Picture 26" descr="hand">
              <a:extLst>
                <a:ext uri="{FF2B5EF4-FFF2-40B4-BE49-F238E27FC236}">
                  <a16:creationId xmlns:a16="http://schemas.microsoft.com/office/drawing/2014/main" id="{60206333-7F4A-4D48-9AC5-62592F36A8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098528">
              <a:off x="1503" y="528"/>
              <a:ext cx="699" cy="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7" name="Rectangle 27">
              <a:extLst>
                <a:ext uri="{FF2B5EF4-FFF2-40B4-BE49-F238E27FC236}">
                  <a16:creationId xmlns:a16="http://schemas.microsoft.com/office/drawing/2014/main" id="{A4CAE034-4ED3-4BA7-A04B-3A1D244F0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906"/>
              <a:ext cx="288" cy="1728"/>
            </a:xfrm>
            <a:prstGeom prst="rect">
              <a:avLst/>
            </a:prstGeom>
            <a:gradFill rotWithShape="1">
              <a:gsLst>
                <a:gs pos="0">
                  <a:srgbClr val="99FF99">
                    <a:alpha val="89000"/>
                  </a:srgbClr>
                </a:gs>
                <a:gs pos="50000">
                  <a:srgbClr val="99FF99">
                    <a:gamma/>
                    <a:shade val="46275"/>
                    <a:invGamma/>
                  </a:srgbClr>
                </a:gs>
                <a:gs pos="100000">
                  <a:srgbClr val="99FF99">
                    <a:alpha val="89000"/>
                  </a:srgb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</p:grpSp>
      <p:grpSp>
        <p:nvGrpSpPr>
          <p:cNvPr id="148" name="Group 28">
            <a:extLst>
              <a:ext uri="{FF2B5EF4-FFF2-40B4-BE49-F238E27FC236}">
                <a16:creationId xmlns:a16="http://schemas.microsoft.com/office/drawing/2014/main" id="{4FACD100-31A6-4BED-ACB4-F364CE9A58B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335088" y="2649538"/>
            <a:ext cx="609600" cy="2043112"/>
            <a:chOff x="2447" y="289"/>
            <a:chExt cx="384" cy="2451"/>
          </a:xfrm>
        </p:grpSpPr>
        <p:sp>
          <p:nvSpPr>
            <p:cNvPr id="149" name="Rectangle 29">
              <a:extLst>
                <a:ext uri="{FF2B5EF4-FFF2-40B4-BE49-F238E27FC236}">
                  <a16:creationId xmlns:a16="http://schemas.microsoft.com/office/drawing/2014/main" id="{6379379D-73F7-4891-8B59-4DB967F224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447" y="289"/>
              <a:ext cx="384" cy="48"/>
            </a:xfrm>
            <a:prstGeom prst="rect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0" name="Line 30">
              <a:extLst>
                <a:ext uri="{FF2B5EF4-FFF2-40B4-BE49-F238E27FC236}">
                  <a16:creationId xmlns:a16="http://schemas.microsoft.com/office/drawing/2014/main" id="{CE6F182A-0D03-433D-8A57-5FBA6297F1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637" y="340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1" name="Picture 31" descr="hand">
            <a:extLst>
              <a:ext uri="{FF2B5EF4-FFF2-40B4-BE49-F238E27FC236}">
                <a16:creationId xmlns:a16="http://schemas.microsoft.com/office/drawing/2014/main" id="{D69B05B5-1275-4130-955D-2E033AABF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61029" flipH="1">
            <a:off x="1480344" y="4234657"/>
            <a:ext cx="75723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" name="Freeform 32">
            <a:extLst>
              <a:ext uri="{FF2B5EF4-FFF2-40B4-BE49-F238E27FC236}">
                <a16:creationId xmlns:a16="http://schemas.microsoft.com/office/drawing/2014/main" id="{99EC95AF-C784-4A03-846C-1A270FC60792}"/>
              </a:ext>
            </a:extLst>
          </p:cNvPr>
          <p:cNvSpPr>
            <a:spLocks/>
          </p:cNvSpPr>
          <p:nvPr/>
        </p:nvSpPr>
        <p:spPr bwMode="auto">
          <a:xfrm>
            <a:off x="3735388" y="2552700"/>
            <a:ext cx="3741737" cy="2057400"/>
          </a:xfrm>
          <a:custGeom>
            <a:avLst/>
            <a:gdLst>
              <a:gd name="T0" fmla="*/ 0 w 2357"/>
              <a:gd name="T1" fmla="*/ 0 h 1975"/>
              <a:gd name="T2" fmla="*/ 2147483647 w 2357"/>
              <a:gd name="T3" fmla="*/ 2147483647 h 1975"/>
              <a:gd name="T4" fmla="*/ 2147483647 w 2357"/>
              <a:gd name="T5" fmla="*/ 2147483647 h 1975"/>
              <a:gd name="T6" fmla="*/ 2147483647 w 2357"/>
              <a:gd name="T7" fmla="*/ 2147483647 h 1975"/>
              <a:gd name="T8" fmla="*/ 2147483647 w 2357"/>
              <a:gd name="T9" fmla="*/ 2147483647 h 1975"/>
              <a:gd name="T10" fmla="*/ 2147483647 w 2357"/>
              <a:gd name="T11" fmla="*/ 2147483647 h 19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57"/>
              <a:gd name="T19" fmla="*/ 0 h 1975"/>
              <a:gd name="T20" fmla="*/ 2357 w 2357"/>
              <a:gd name="T21" fmla="*/ 1975 h 19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57" h="1975">
                <a:moveTo>
                  <a:pt x="0" y="0"/>
                </a:moveTo>
                <a:lnTo>
                  <a:pt x="5" y="1831"/>
                </a:lnTo>
                <a:lnTo>
                  <a:pt x="101" y="1975"/>
                </a:lnTo>
                <a:lnTo>
                  <a:pt x="2261" y="1975"/>
                </a:lnTo>
                <a:lnTo>
                  <a:pt x="2357" y="1783"/>
                </a:lnTo>
                <a:lnTo>
                  <a:pt x="2357" y="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" name="Group 33">
            <a:extLst>
              <a:ext uri="{FF2B5EF4-FFF2-40B4-BE49-F238E27FC236}">
                <a16:creationId xmlns:a16="http://schemas.microsoft.com/office/drawing/2014/main" id="{91B3C67E-A534-4954-B3D0-EC8AA6B4D095}"/>
              </a:ext>
            </a:extLst>
          </p:cNvPr>
          <p:cNvGrpSpPr>
            <a:grpSpLocks/>
          </p:cNvGrpSpPr>
          <p:nvPr/>
        </p:nvGrpSpPr>
        <p:grpSpPr bwMode="auto">
          <a:xfrm>
            <a:off x="4543425" y="1809750"/>
            <a:ext cx="1323975" cy="2093913"/>
            <a:chOff x="630" y="1863"/>
            <a:chExt cx="834" cy="1758"/>
          </a:xfrm>
        </p:grpSpPr>
        <p:grpSp>
          <p:nvGrpSpPr>
            <p:cNvPr id="154" name="Group 34">
              <a:extLst>
                <a:ext uri="{FF2B5EF4-FFF2-40B4-BE49-F238E27FC236}">
                  <a16:creationId xmlns:a16="http://schemas.microsoft.com/office/drawing/2014/main" id="{251FFB6B-8131-485E-A08A-B441F2C0F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5" y="1863"/>
              <a:ext cx="699" cy="1728"/>
              <a:chOff x="3648" y="1248"/>
              <a:chExt cx="699" cy="1728"/>
            </a:xfrm>
          </p:grpSpPr>
          <p:sp>
            <p:nvSpPr>
              <p:cNvPr id="159" name="Line 35">
                <a:extLst>
                  <a:ext uri="{FF2B5EF4-FFF2-40B4-BE49-F238E27FC236}">
                    <a16:creationId xmlns:a16="http://schemas.microsoft.com/office/drawing/2014/main" id="{05D3DD1A-A3F7-4C4C-A392-86B8679FC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6" y="1562"/>
                <a:ext cx="0" cy="14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36">
                <a:extLst>
                  <a:ext uri="{FF2B5EF4-FFF2-40B4-BE49-F238E27FC236}">
                    <a16:creationId xmlns:a16="http://schemas.microsoft.com/office/drawing/2014/main" id="{3C290E4A-408E-4B75-9019-4C3198FAF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4" y="1562"/>
                <a:ext cx="0" cy="14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61" name="Picture 37" descr="hand">
                <a:extLst>
                  <a:ext uri="{FF2B5EF4-FFF2-40B4-BE49-F238E27FC236}">
                    <a16:creationId xmlns:a16="http://schemas.microsoft.com/office/drawing/2014/main" id="{C3DFF9FB-E416-4A89-BDCB-F1449D1E70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lum contrast="4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098527">
                <a:off x="3712" y="1184"/>
                <a:ext cx="572" cy="6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2" name="Rectangle 38">
                <a:extLst>
                  <a:ext uri="{FF2B5EF4-FFF2-40B4-BE49-F238E27FC236}">
                    <a16:creationId xmlns:a16="http://schemas.microsoft.com/office/drawing/2014/main" id="{6BF23D04-D323-4A16-99C6-17D2C3064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600000">
                <a:off x="3758" y="1557"/>
                <a:ext cx="288" cy="1414"/>
              </a:xfrm>
              <a:prstGeom prst="rect">
                <a:avLst/>
              </a:prstGeom>
              <a:gradFill rotWithShape="1">
                <a:gsLst>
                  <a:gs pos="0">
                    <a:srgbClr val="99FF99">
                      <a:alpha val="89000"/>
                    </a:srgbClr>
                  </a:gs>
                  <a:gs pos="50000">
                    <a:srgbClr val="99FF99">
                      <a:gamma/>
                      <a:shade val="46275"/>
                      <a:invGamma/>
                    </a:srgbClr>
                  </a:gs>
                  <a:gs pos="100000">
                    <a:srgbClr val="99FF99">
                      <a:alpha val="89000"/>
                    </a:srgb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</p:grpSp>
        <p:grpSp>
          <p:nvGrpSpPr>
            <p:cNvPr id="155" name="Group 39">
              <a:extLst>
                <a:ext uri="{FF2B5EF4-FFF2-40B4-BE49-F238E27FC236}">
                  <a16:creationId xmlns:a16="http://schemas.microsoft.com/office/drawing/2014/main" id="{6D564104-6F0F-4BC6-ACD9-0A79346139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" y="1950"/>
              <a:ext cx="573" cy="1671"/>
              <a:chOff x="648" y="1950"/>
              <a:chExt cx="573" cy="1671"/>
            </a:xfrm>
          </p:grpSpPr>
          <p:sp>
            <p:nvSpPr>
              <p:cNvPr id="156" name="Rectangle 40">
                <a:extLst>
                  <a:ext uri="{FF2B5EF4-FFF2-40B4-BE49-F238E27FC236}">
                    <a16:creationId xmlns:a16="http://schemas.microsoft.com/office/drawing/2014/main" id="{5217855E-A3C9-43A1-AC96-257FDE8BA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7" y="3587"/>
                <a:ext cx="384" cy="34"/>
              </a:xfrm>
              <a:prstGeom prst="rect">
                <a:avLst/>
              </a:prstGeom>
              <a:solidFill>
                <a:srgbClr val="00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" name="Line 41">
                <a:extLst>
                  <a:ext uri="{FF2B5EF4-FFF2-40B4-BE49-F238E27FC236}">
                    <a16:creationId xmlns:a16="http://schemas.microsoft.com/office/drawing/2014/main" id="{315514BF-6BE5-4ADD-A590-25061D132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3" y="1950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42">
                <a:extLst>
                  <a:ext uri="{FF2B5EF4-FFF2-40B4-BE49-F238E27FC236}">
                    <a16:creationId xmlns:a16="http://schemas.microsoft.com/office/drawing/2014/main" id="{BC40C8AB-A957-48C3-8D0A-5534DF787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-537364">
                <a:off x="648" y="1971"/>
                <a:ext cx="427" cy="443"/>
              </a:xfrm>
              <a:custGeom>
                <a:avLst/>
                <a:gdLst>
                  <a:gd name="T0" fmla="*/ 0 w 427"/>
                  <a:gd name="T1" fmla="*/ 443 h 443"/>
                  <a:gd name="T2" fmla="*/ 18 w 427"/>
                  <a:gd name="T3" fmla="*/ 416 h 443"/>
                  <a:gd name="T4" fmla="*/ 45 w 427"/>
                  <a:gd name="T5" fmla="*/ 398 h 443"/>
                  <a:gd name="T6" fmla="*/ 91 w 427"/>
                  <a:gd name="T7" fmla="*/ 343 h 443"/>
                  <a:gd name="T8" fmla="*/ 173 w 427"/>
                  <a:gd name="T9" fmla="*/ 233 h 443"/>
                  <a:gd name="T10" fmla="*/ 283 w 427"/>
                  <a:gd name="T11" fmla="*/ 114 h 443"/>
                  <a:gd name="T12" fmla="*/ 365 w 427"/>
                  <a:gd name="T13" fmla="*/ 50 h 443"/>
                  <a:gd name="T14" fmla="*/ 427 w 427"/>
                  <a:gd name="T15" fmla="*/ 0 h 4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7"/>
                  <a:gd name="T25" fmla="*/ 0 h 443"/>
                  <a:gd name="T26" fmla="*/ 427 w 427"/>
                  <a:gd name="T27" fmla="*/ 443 h 4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7" h="443">
                    <a:moveTo>
                      <a:pt x="0" y="443"/>
                    </a:moveTo>
                    <a:cubicBezTo>
                      <a:pt x="6" y="434"/>
                      <a:pt x="10" y="424"/>
                      <a:pt x="18" y="416"/>
                    </a:cubicBezTo>
                    <a:cubicBezTo>
                      <a:pt x="26" y="408"/>
                      <a:pt x="38" y="406"/>
                      <a:pt x="45" y="398"/>
                    </a:cubicBezTo>
                    <a:cubicBezTo>
                      <a:pt x="103" y="329"/>
                      <a:pt x="26" y="386"/>
                      <a:pt x="91" y="343"/>
                    </a:cubicBezTo>
                    <a:cubicBezTo>
                      <a:pt x="107" y="295"/>
                      <a:pt x="122" y="250"/>
                      <a:pt x="173" y="233"/>
                    </a:cubicBezTo>
                    <a:cubicBezTo>
                      <a:pt x="211" y="195"/>
                      <a:pt x="242" y="148"/>
                      <a:pt x="283" y="114"/>
                    </a:cubicBezTo>
                    <a:cubicBezTo>
                      <a:pt x="310" y="92"/>
                      <a:pt x="341" y="74"/>
                      <a:pt x="365" y="50"/>
                    </a:cubicBezTo>
                    <a:lnTo>
                      <a:pt x="42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63" name="Picture 43" descr="hand">
            <a:extLst>
              <a:ext uri="{FF2B5EF4-FFF2-40B4-BE49-F238E27FC236}">
                <a16:creationId xmlns:a16="http://schemas.microsoft.com/office/drawing/2014/main" id="{D0ACF071-61AE-4944-940B-A8B7C12DE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61029" flipH="1">
            <a:off x="4645819" y="1491457"/>
            <a:ext cx="75723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" name="Group 56">
            <a:extLst>
              <a:ext uri="{FF2B5EF4-FFF2-40B4-BE49-F238E27FC236}">
                <a16:creationId xmlns:a16="http://schemas.microsoft.com/office/drawing/2014/main" id="{B77BA02B-3BCC-44F6-AC76-4C7E20493CF2}"/>
              </a:ext>
            </a:extLst>
          </p:cNvPr>
          <p:cNvGrpSpPr>
            <a:grpSpLocks/>
          </p:cNvGrpSpPr>
          <p:nvPr/>
        </p:nvGrpSpPr>
        <p:grpSpPr bwMode="auto">
          <a:xfrm>
            <a:off x="4743450" y="1817688"/>
            <a:ext cx="1157288" cy="2382837"/>
            <a:chOff x="4791" y="480"/>
            <a:chExt cx="729" cy="2001"/>
          </a:xfrm>
        </p:grpSpPr>
        <p:sp>
          <p:nvSpPr>
            <p:cNvPr id="165" name="Text Box 57">
              <a:extLst>
                <a:ext uri="{FF2B5EF4-FFF2-40B4-BE49-F238E27FC236}">
                  <a16:creationId xmlns:a16="http://schemas.microsoft.com/office/drawing/2014/main" id="{F81A259D-3CF4-40C2-B91F-9CBF48AF2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2160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66" name="Group 58">
              <a:extLst>
                <a:ext uri="{FF2B5EF4-FFF2-40B4-BE49-F238E27FC236}">
                  <a16:creationId xmlns:a16="http://schemas.microsoft.com/office/drawing/2014/main" id="{A0347BA4-ABC6-4118-AA3B-DB1DB780D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1" y="480"/>
              <a:ext cx="729" cy="2001"/>
              <a:chOff x="2964" y="1215"/>
              <a:chExt cx="729" cy="2001"/>
            </a:xfrm>
          </p:grpSpPr>
          <p:grpSp>
            <p:nvGrpSpPr>
              <p:cNvPr id="167" name="Group 59">
                <a:extLst>
                  <a:ext uri="{FF2B5EF4-FFF2-40B4-BE49-F238E27FC236}">
                    <a16:creationId xmlns:a16="http://schemas.microsoft.com/office/drawing/2014/main" id="{7477B0B4-4759-4F1D-A7CD-181A3321B3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4" y="1215"/>
                <a:ext cx="729" cy="1755"/>
                <a:chOff x="2322" y="816"/>
                <a:chExt cx="699" cy="2208"/>
              </a:xfrm>
            </p:grpSpPr>
            <p:grpSp>
              <p:nvGrpSpPr>
                <p:cNvPr id="169" name="Group 60">
                  <a:extLst>
                    <a:ext uri="{FF2B5EF4-FFF2-40B4-BE49-F238E27FC236}">
                      <a16:creationId xmlns:a16="http://schemas.microsoft.com/office/drawing/2014/main" id="{3E358ADB-8388-4DD4-8E17-AC29509551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22" y="816"/>
                  <a:ext cx="699" cy="2208"/>
                  <a:chOff x="2850" y="816"/>
                  <a:chExt cx="699" cy="2208"/>
                </a:xfrm>
              </p:grpSpPr>
              <p:pic>
                <p:nvPicPr>
                  <p:cNvPr id="171" name="Picture 61" descr="hand">
                    <a:extLst>
                      <a:ext uri="{FF2B5EF4-FFF2-40B4-BE49-F238E27FC236}">
                        <a16:creationId xmlns:a16="http://schemas.microsoft.com/office/drawing/2014/main" id="{030B32EF-1E31-4E7E-AC1A-80E927997B9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clrChange>
                      <a:clrFrom>
                        <a:srgbClr val="000000"/>
                      </a:clrFrom>
                      <a:clrTo>
                        <a:srgbClr val="000000">
                          <a:alpha val="0"/>
                        </a:srgbClr>
                      </a:clrTo>
                    </a:clrChange>
                    <a:lum contrast="48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-5098528">
                    <a:off x="2850" y="816"/>
                    <a:ext cx="699" cy="6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172" name="Group 62">
                    <a:extLst>
                      <a:ext uri="{FF2B5EF4-FFF2-40B4-BE49-F238E27FC236}">
                        <a16:creationId xmlns:a16="http://schemas.microsoft.com/office/drawing/2014/main" id="{686D3575-B4F6-4D69-9BD9-964C8F49D2B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12" y="1248"/>
                    <a:ext cx="384" cy="1776"/>
                    <a:chOff x="4752" y="432"/>
                    <a:chExt cx="384" cy="1776"/>
                  </a:xfrm>
                </p:grpSpPr>
                <p:sp>
                  <p:nvSpPr>
                    <p:cNvPr id="175" name="Rectangle 63">
                      <a:extLst>
                        <a:ext uri="{FF2B5EF4-FFF2-40B4-BE49-F238E27FC236}">
                          <a16:creationId xmlns:a16="http://schemas.microsoft.com/office/drawing/2014/main" id="{6E385F6A-47F5-43C2-AADD-A8E5754299B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00" y="432"/>
                      <a:ext cx="288" cy="17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99FF99">
                            <a:alpha val="89000"/>
                          </a:srgbClr>
                        </a:gs>
                        <a:gs pos="50000">
                          <a:srgbClr val="99FF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99FF99">
                            <a:alpha val="89000"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sp>
                  <p:nvSpPr>
                    <p:cNvPr id="176" name="Rectangle 64">
                      <a:extLst>
                        <a:ext uri="{FF2B5EF4-FFF2-40B4-BE49-F238E27FC236}">
                          <a16:creationId xmlns:a16="http://schemas.microsoft.com/office/drawing/2014/main" id="{15AF3670-E1C1-4A92-8D17-F1BA1CEDE8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160"/>
                      <a:ext cx="384" cy="48"/>
                    </a:xfrm>
                    <a:prstGeom prst="rect">
                      <a:avLst/>
                    </a:prstGeom>
                    <a:solidFill>
                      <a:srgbClr val="00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vi-VN" altLang="vi-VN"/>
                    </a:p>
                  </p:txBody>
                </p:sp>
              </p:grpSp>
              <p:sp>
                <p:nvSpPr>
                  <p:cNvPr id="173" name="Line 65">
                    <a:extLst>
                      <a:ext uri="{FF2B5EF4-FFF2-40B4-BE49-F238E27FC236}">
                        <a16:creationId xmlns:a16="http://schemas.microsoft.com/office/drawing/2014/main" id="{08F65427-8189-4755-AC38-7F7D14F83A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9" y="1255"/>
                    <a:ext cx="0" cy="172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" name="Line 66">
                    <a:extLst>
                      <a:ext uri="{FF2B5EF4-FFF2-40B4-BE49-F238E27FC236}">
                        <a16:creationId xmlns:a16="http://schemas.microsoft.com/office/drawing/2014/main" id="{DB333B34-D0DA-4F64-BD2E-CEF085EB61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47" y="1255"/>
                    <a:ext cx="0" cy="172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" name="Freeform 67">
                  <a:extLst>
                    <a:ext uri="{FF2B5EF4-FFF2-40B4-BE49-F238E27FC236}">
                      <a16:creationId xmlns:a16="http://schemas.microsoft.com/office/drawing/2014/main" id="{D95AD9AC-776F-4545-A5ED-2BF0A286F7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8" y="1248"/>
                  <a:ext cx="384" cy="1727"/>
                </a:xfrm>
                <a:custGeom>
                  <a:avLst/>
                  <a:gdLst>
                    <a:gd name="T0" fmla="*/ 240 w 384"/>
                    <a:gd name="T1" fmla="*/ 1290 h 1784"/>
                    <a:gd name="T2" fmla="*/ 96 w 384"/>
                    <a:gd name="T3" fmla="*/ 1150 h 1784"/>
                    <a:gd name="T4" fmla="*/ 144 w 384"/>
                    <a:gd name="T5" fmla="*/ 908 h 1784"/>
                    <a:gd name="T6" fmla="*/ 336 w 384"/>
                    <a:gd name="T7" fmla="*/ 665 h 1784"/>
                    <a:gd name="T8" fmla="*/ 384 w 384"/>
                    <a:gd name="T9" fmla="*/ 561 h 1784"/>
                    <a:gd name="T10" fmla="*/ 336 w 384"/>
                    <a:gd name="T11" fmla="*/ 423 h 1784"/>
                    <a:gd name="T12" fmla="*/ 192 w 384"/>
                    <a:gd name="T13" fmla="*/ 318 h 1784"/>
                    <a:gd name="T14" fmla="*/ 144 w 384"/>
                    <a:gd name="T15" fmla="*/ 75 h 1784"/>
                    <a:gd name="T16" fmla="*/ 96 w 384"/>
                    <a:gd name="T17" fmla="*/ 8 h 1784"/>
                    <a:gd name="T18" fmla="*/ 48 w 384"/>
                    <a:gd name="T19" fmla="*/ 109 h 1784"/>
                    <a:gd name="T20" fmla="*/ 0 w 384"/>
                    <a:gd name="T21" fmla="*/ 214 h 17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84"/>
                    <a:gd name="T34" fmla="*/ 0 h 1784"/>
                    <a:gd name="T35" fmla="*/ 384 w 384"/>
                    <a:gd name="T36" fmla="*/ 1784 h 178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84" h="1784">
                      <a:moveTo>
                        <a:pt x="240" y="1784"/>
                      </a:moveTo>
                      <a:cubicBezTo>
                        <a:pt x="176" y="1732"/>
                        <a:pt x="112" y="1680"/>
                        <a:pt x="96" y="1592"/>
                      </a:cubicBezTo>
                      <a:cubicBezTo>
                        <a:pt x="80" y="1504"/>
                        <a:pt x="104" y="1368"/>
                        <a:pt x="144" y="1256"/>
                      </a:cubicBezTo>
                      <a:cubicBezTo>
                        <a:pt x="184" y="1144"/>
                        <a:pt x="296" y="1000"/>
                        <a:pt x="336" y="920"/>
                      </a:cubicBezTo>
                      <a:cubicBezTo>
                        <a:pt x="376" y="840"/>
                        <a:pt x="384" y="832"/>
                        <a:pt x="384" y="776"/>
                      </a:cubicBezTo>
                      <a:cubicBezTo>
                        <a:pt x="384" y="720"/>
                        <a:pt x="368" y="640"/>
                        <a:pt x="336" y="584"/>
                      </a:cubicBezTo>
                      <a:cubicBezTo>
                        <a:pt x="304" y="528"/>
                        <a:pt x="224" y="520"/>
                        <a:pt x="192" y="440"/>
                      </a:cubicBezTo>
                      <a:cubicBezTo>
                        <a:pt x="160" y="360"/>
                        <a:pt x="160" y="176"/>
                        <a:pt x="144" y="104"/>
                      </a:cubicBezTo>
                      <a:cubicBezTo>
                        <a:pt x="128" y="32"/>
                        <a:pt x="112" y="0"/>
                        <a:pt x="96" y="8"/>
                      </a:cubicBezTo>
                      <a:cubicBezTo>
                        <a:pt x="80" y="16"/>
                        <a:pt x="64" y="104"/>
                        <a:pt x="48" y="152"/>
                      </a:cubicBezTo>
                      <a:cubicBezTo>
                        <a:pt x="32" y="200"/>
                        <a:pt x="8" y="272"/>
                        <a:pt x="0" y="296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8" name="Line 68">
                <a:extLst>
                  <a:ext uri="{FF2B5EF4-FFF2-40B4-BE49-F238E27FC236}">
                    <a16:creationId xmlns:a16="http://schemas.microsoft.com/office/drawing/2014/main" id="{C399A895-62FA-4F0B-A734-1F838188C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302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7" name="Freeform 69">
            <a:extLst>
              <a:ext uri="{FF2B5EF4-FFF2-40B4-BE49-F238E27FC236}">
                <a16:creationId xmlns:a16="http://schemas.microsoft.com/office/drawing/2014/main" id="{0FBDD52A-9F13-4887-92FF-C3CB9CAABAA1}"/>
              </a:ext>
            </a:extLst>
          </p:cNvPr>
          <p:cNvSpPr>
            <a:spLocks/>
          </p:cNvSpPr>
          <p:nvPr/>
        </p:nvSpPr>
        <p:spPr bwMode="auto">
          <a:xfrm>
            <a:off x="3733800" y="2781300"/>
            <a:ext cx="3721100" cy="1824038"/>
          </a:xfrm>
          <a:custGeom>
            <a:avLst/>
            <a:gdLst>
              <a:gd name="T0" fmla="*/ 0 w 2344"/>
              <a:gd name="T1" fmla="*/ 2147483647 h 1532"/>
              <a:gd name="T2" fmla="*/ 2147483647 w 2344"/>
              <a:gd name="T3" fmla="*/ 0 h 1532"/>
              <a:gd name="T4" fmla="*/ 2147483647 w 2344"/>
              <a:gd name="T5" fmla="*/ 2147483647 h 1532"/>
              <a:gd name="T6" fmla="*/ 2147483647 w 2344"/>
              <a:gd name="T7" fmla="*/ 2147483647 h 1532"/>
              <a:gd name="T8" fmla="*/ 2147483647 w 2344"/>
              <a:gd name="T9" fmla="*/ 2147483647 h 1532"/>
              <a:gd name="T10" fmla="*/ 2147483647 w 2344"/>
              <a:gd name="T11" fmla="*/ 2147483647 h 1532"/>
              <a:gd name="T12" fmla="*/ 0 w 2344"/>
              <a:gd name="T13" fmla="*/ 2147483647 h 15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4"/>
              <a:gd name="T22" fmla="*/ 0 h 1532"/>
              <a:gd name="T23" fmla="*/ 2344 w 2344"/>
              <a:gd name="T24" fmla="*/ 1532 h 15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4" h="1532">
                <a:moveTo>
                  <a:pt x="0" y="4"/>
                </a:moveTo>
                <a:lnTo>
                  <a:pt x="2340" y="0"/>
                </a:lnTo>
                <a:lnTo>
                  <a:pt x="2344" y="1340"/>
                </a:lnTo>
                <a:lnTo>
                  <a:pt x="2252" y="1528"/>
                </a:lnTo>
                <a:lnTo>
                  <a:pt x="96" y="1532"/>
                </a:lnTo>
                <a:lnTo>
                  <a:pt x="4" y="1396"/>
                </a:lnTo>
                <a:lnTo>
                  <a:pt x="0" y="4"/>
                </a:lnTo>
                <a:close/>
              </a:path>
            </a:pathLst>
          </a:custGeom>
          <a:solidFill>
            <a:srgbClr val="0066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" name="Arrow: Pentagon 177">
            <a:extLst>
              <a:ext uri="{FF2B5EF4-FFF2-40B4-BE49-F238E27FC236}">
                <a16:creationId xmlns:a16="http://schemas.microsoft.com/office/drawing/2014/main" id="{4C77C15F-5B0D-40E2-9D9A-A60967162223}"/>
              </a:ext>
            </a:extLst>
          </p:cNvPr>
          <p:cNvSpPr/>
          <p:nvPr/>
        </p:nvSpPr>
        <p:spPr>
          <a:xfrm>
            <a:off x="596417" y="1540679"/>
            <a:ext cx="2590128" cy="335536"/>
          </a:xfrm>
          <a:prstGeom prst="homePlat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Tiến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hành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thí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nghiệm</a:t>
            </a:r>
            <a:endParaRPr lang="en-US" sz="24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5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42 -0.00046 L 0.01614 -0.1015 C 0.02795 -0.123 0.03472 -0.15468 0.03472 -0.18821 C 0.03472 -0.22589 0.02795 -0.25595 0.01614 -0.27722 L -0.03542 -0.38034 " pathEditMode="relative" rAng="16200000" ptsTypes="FffFF">
                                      <p:cBhvr>
                                        <p:cTn id="3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-189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58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61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4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500"/>
                            </p:stCondLst>
                            <p:childTnLst>
                              <p:par>
                                <p:cTn id="66" presetID="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479 -0.07515 C -0.09982 -0.0622 -0.10381 -0.04833 -0.10381 -0.03468 C -0.10381 0.03006 -0.04687 0.08023 0.02223 0.08023 C 0.09028 0.08023 0.14619 0.03006 0.14619 -0.03468 C 0.14619 -0.04833 0.14323 -0.0622 0.1382 -0.07515 C 0.12014 -0.03168 0.07518 -0.00139 0.02223 -0.00139 C -0.03177 -0.00139 -0.07673 -0.03168 -0.09479 -0.07515 Z " pathEditMode="relative" rAng="16200000" ptsTypes="fffffff">
                                      <p:cBhvr>
                                        <p:cTn id="6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97" y="7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27 -0.06058 C -0.09739 -0.04786 -0.10086 -0.03468 -0.10052 -0.02174 C -0.09861 0.03954 -0.0401 0.08393 0.029 0.08 C 0.09688 0.0763 0.15122 0.0252 0.14914 -0.03584 C 0.14723 -0.04879 0.14549 -0.06174 0.14011 -0.07376 C 0.12171 -0.03168 0.07934 -0.00023 0.02639 0.00277 C -0.02743 0.00578 -0.07326 -0.02058 -0.0927 -0.06058 Z " pathEditMode="relative" rAng="16056852" ptsTypes="fffffff">
                                      <p:cBhvr>
                                        <p:cTn id="7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23" y="67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2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2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21" name="Arrow: Pentagon 120">
            <a:extLst>
              <a:ext uri="{FF2B5EF4-FFF2-40B4-BE49-F238E27FC236}">
                <a16:creationId xmlns:a16="http://schemas.microsoft.com/office/drawing/2014/main" id="{1C4EDEDC-B639-4D5F-9DF7-F642BF25809A}"/>
              </a:ext>
            </a:extLst>
          </p:cNvPr>
          <p:cNvSpPr/>
          <p:nvPr/>
        </p:nvSpPr>
        <p:spPr>
          <a:xfrm>
            <a:off x="598841" y="1560421"/>
            <a:ext cx="1515710" cy="325529"/>
          </a:xfrm>
          <a:prstGeom prst="homePlate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Kết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quả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</a:p>
        </p:txBody>
      </p:sp>
      <p:grpSp>
        <p:nvGrpSpPr>
          <p:cNvPr id="122" name="Group 22">
            <a:extLst>
              <a:ext uri="{FF2B5EF4-FFF2-40B4-BE49-F238E27FC236}">
                <a16:creationId xmlns:a16="http://schemas.microsoft.com/office/drawing/2014/main" id="{587532FE-EE96-4B86-A1C6-A8D18BA7EB27}"/>
              </a:ext>
            </a:extLst>
          </p:cNvPr>
          <p:cNvGrpSpPr>
            <a:grpSpLocks/>
          </p:cNvGrpSpPr>
          <p:nvPr/>
        </p:nvGrpSpPr>
        <p:grpSpPr bwMode="auto">
          <a:xfrm>
            <a:off x="4786746" y="1336963"/>
            <a:ext cx="3276600" cy="3124200"/>
            <a:chOff x="3456" y="1344"/>
            <a:chExt cx="2064" cy="1968"/>
          </a:xfrm>
        </p:grpSpPr>
        <p:sp>
          <p:nvSpPr>
            <p:cNvPr id="123" name="Rectangle 23" descr="Dashed horizontal">
              <a:extLst>
                <a:ext uri="{FF2B5EF4-FFF2-40B4-BE49-F238E27FC236}">
                  <a16:creationId xmlns:a16="http://schemas.microsoft.com/office/drawing/2014/main" id="{386C8219-5F60-4108-8291-CE3F3DD0F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43"/>
              <a:ext cx="2062" cy="969"/>
            </a:xfrm>
            <a:prstGeom prst="rect">
              <a:avLst/>
            </a:prstGeom>
            <a:pattFill prst="dashHorz">
              <a:fgClr>
                <a:schemeClr val="bg1"/>
              </a:fgClr>
              <a:bgClr>
                <a:schemeClr val="hlink"/>
              </a:bgClr>
            </a:pattFill>
            <a:ln w="762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124" name="Line 24">
              <a:extLst>
                <a:ext uri="{FF2B5EF4-FFF2-40B4-BE49-F238E27FC236}">
                  <a16:creationId xmlns:a16="http://schemas.microsoft.com/office/drawing/2014/main" id="{9AFA92B9-67A4-492A-87ED-E9D54532C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868"/>
              <a:ext cx="0" cy="551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25">
              <a:extLst>
                <a:ext uri="{FF2B5EF4-FFF2-40B4-BE49-F238E27FC236}">
                  <a16:creationId xmlns:a16="http://schemas.microsoft.com/office/drawing/2014/main" id="{A778E6B6-6A79-4BCF-8968-BC9D4EB3A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1909"/>
              <a:ext cx="0" cy="550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6" name="Group 26">
              <a:extLst>
                <a:ext uri="{FF2B5EF4-FFF2-40B4-BE49-F238E27FC236}">
                  <a16:creationId xmlns:a16="http://schemas.microsoft.com/office/drawing/2014/main" id="{C2341D27-5858-4DAC-9505-466F1E8401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1351"/>
              <a:ext cx="384" cy="1776"/>
              <a:chOff x="3072" y="768"/>
              <a:chExt cx="384" cy="1776"/>
            </a:xfrm>
          </p:grpSpPr>
          <p:grpSp>
            <p:nvGrpSpPr>
              <p:cNvPr id="182" name="Group 27">
                <a:extLst>
                  <a:ext uri="{FF2B5EF4-FFF2-40B4-BE49-F238E27FC236}">
                    <a16:creationId xmlns:a16="http://schemas.microsoft.com/office/drawing/2014/main" id="{BCF0A0E2-48FE-4B9D-AA8A-E88FFB439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768"/>
                <a:ext cx="384" cy="1776"/>
                <a:chOff x="3072" y="768"/>
                <a:chExt cx="384" cy="1776"/>
              </a:xfrm>
            </p:grpSpPr>
            <p:sp>
              <p:nvSpPr>
                <p:cNvPr id="185" name="Rectangle 28">
                  <a:extLst>
                    <a:ext uri="{FF2B5EF4-FFF2-40B4-BE49-F238E27FC236}">
                      <a16:creationId xmlns:a16="http://schemas.microsoft.com/office/drawing/2014/main" id="{A16113B7-0667-4478-8BEF-1D2147EBF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768"/>
                  <a:ext cx="288" cy="172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2">
                        <a:alpha val="89000"/>
                      </a:schemeClr>
                    </a:gs>
                    <a:gs pos="50000">
                      <a:schemeClr val="bg1"/>
                    </a:gs>
                    <a:gs pos="100000">
                      <a:schemeClr val="bg2">
                        <a:alpha val="89000"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186" name="Rectangle 29">
                  <a:extLst>
                    <a:ext uri="{FF2B5EF4-FFF2-40B4-BE49-F238E27FC236}">
                      <a16:creationId xmlns:a16="http://schemas.microsoft.com/office/drawing/2014/main" id="{B5F84BE2-F8AD-4AA8-ACD7-CADEB6A91D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496"/>
                  <a:ext cx="384" cy="48"/>
                </a:xfrm>
                <a:prstGeom prst="rect">
                  <a:avLst/>
                </a:prstGeom>
                <a:solidFill>
                  <a:srgbClr val="00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83" name="Line 30">
                <a:extLst>
                  <a:ext uri="{FF2B5EF4-FFF2-40B4-BE49-F238E27FC236}">
                    <a16:creationId xmlns:a16="http://schemas.microsoft.com/office/drawing/2014/main" id="{3C5DBB28-EBB4-4FBB-83A3-AC173C11B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768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31">
                <a:extLst>
                  <a:ext uri="{FF2B5EF4-FFF2-40B4-BE49-F238E27FC236}">
                    <a16:creationId xmlns:a16="http://schemas.microsoft.com/office/drawing/2014/main" id="{859AEA8C-9523-4CE7-AA67-1F2799505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" name="Freeform 32">
              <a:extLst>
                <a:ext uri="{FF2B5EF4-FFF2-40B4-BE49-F238E27FC236}">
                  <a16:creationId xmlns:a16="http://schemas.microsoft.com/office/drawing/2014/main" id="{FACA73E3-2EEB-47F7-ADA4-876E35EB39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6" y="1344"/>
              <a:ext cx="384" cy="1727"/>
            </a:xfrm>
            <a:custGeom>
              <a:avLst/>
              <a:gdLst>
                <a:gd name="T0" fmla="*/ 240 w 384"/>
                <a:gd name="T1" fmla="*/ 1422 h 1784"/>
                <a:gd name="T2" fmla="*/ 96 w 384"/>
                <a:gd name="T3" fmla="*/ 1268 h 1784"/>
                <a:gd name="T4" fmla="*/ 144 w 384"/>
                <a:gd name="T5" fmla="*/ 1001 h 1784"/>
                <a:gd name="T6" fmla="*/ 336 w 384"/>
                <a:gd name="T7" fmla="*/ 733 h 1784"/>
                <a:gd name="T8" fmla="*/ 384 w 384"/>
                <a:gd name="T9" fmla="*/ 619 h 1784"/>
                <a:gd name="T10" fmla="*/ 336 w 384"/>
                <a:gd name="T11" fmla="*/ 466 h 1784"/>
                <a:gd name="T12" fmla="*/ 192 w 384"/>
                <a:gd name="T13" fmla="*/ 350 h 1784"/>
                <a:gd name="T14" fmla="*/ 144 w 384"/>
                <a:gd name="T15" fmla="*/ 83 h 1784"/>
                <a:gd name="T16" fmla="*/ 96 w 384"/>
                <a:gd name="T17" fmla="*/ 8 h 1784"/>
                <a:gd name="T18" fmla="*/ 48 w 384"/>
                <a:gd name="T19" fmla="*/ 121 h 1784"/>
                <a:gd name="T20" fmla="*/ 0 w 384"/>
                <a:gd name="T21" fmla="*/ 236 h 17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84"/>
                <a:gd name="T34" fmla="*/ 0 h 1784"/>
                <a:gd name="T35" fmla="*/ 384 w 384"/>
                <a:gd name="T36" fmla="*/ 1784 h 17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84" h="1784">
                  <a:moveTo>
                    <a:pt x="240" y="1784"/>
                  </a:moveTo>
                  <a:cubicBezTo>
                    <a:pt x="176" y="1732"/>
                    <a:pt x="112" y="1680"/>
                    <a:pt x="96" y="1592"/>
                  </a:cubicBezTo>
                  <a:cubicBezTo>
                    <a:pt x="80" y="1504"/>
                    <a:pt x="104" y="1368"/>
                    <a:pt x="144" y="1256"/>
                  </a:cubicBezTo>
                  <a:cubicBezTo>
                    <a:pt x="184" y="1144"/>
                    <a:pt x="296" y="1000"/>
                    <a:pt x="336" y="920"/>
                  </a:cubicBezTo>
                  <a:cubicBezTo>
                    <a:pt x="376" y="840"/>
                    <a:pt x="384" y="832"/>
                    <a:pt x="384" y="776"/>
                  </a:cubicBezTo>
                  <a:cubicBezTo>
                    <a:pt x="384" y="720"/>
                    <a:pt x="368" y="640"/>
                    <a:pt x="336" y="584"/>
                  </a:cubicBezTo>
                  <a:cubicBezTo>
                    <a:pt x="304" y="528"/>
                    <a:pt x="224" y="520"/>
                    <a:pt x="192" y="440"/>
                  </a:cubicBezTo>
                  <a:cubicBezTo>
                    <a:pt x="160" y="360"/>
                    <a:pt x="160" y="176"/>
                    <a:pt x="144" y="104"/>
                  </a:cubicBezTo>
                  <a:cubicBezTo>
                    <a:pt x="128" y="32"/>
                    <a:pt x="112" y="0"/>
                    <a:pt x="96" y="8"/>
                  </a:cubicBezTo>
                  <a:cubicBezTo>
                    <a:pt x="80" y="16"/>
                    <a:pt x="64" y="104"/>
                    <a:pt x="48" y="152"/>
                  </a:cubicBezTo>
                  <a:cubicBezTo>
                    <a:pt x="32" y="200"/>
                    <a:pt x="8" y="272"/>
                    <a:pt x="0" y="29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8" name="Group 36">
              <a:extLst>
                <a:ext uri="{FF2B5EF4-FFF2-40B4-BE49-F238E27FC236}">
                  <a16:creationId xmlns:a16="http://schemas.microsoft.com/office/drawing/2014/main" id="{C37C85EB-7144-4B83-91FA-53E906D35FA1}"/>
                </a:ext>
              </a:extLst>
            </p:cNvPr>
            <p:cNvGrpSpPr>
              <a:grpSpLocks/>
            </p:cNvGrpSpPr>
            <p:nvPr/>
          </p:nvGrpSpPr>
          <p:grpSpPr bwMode="auto">
            <a:xfrm rot="-1767886">
              <a:off x="4560" y="1397"/>
              <a:ext cx="384" cy="1776"/>
              <a:chOff x="3072" y="768"/>
              <a:chExt cx="384" cy="1776"/>
            </a:xfrm>
          </p:grpSpPr>
          <p:grpSp>
            <p:nvGrpSpPr>
              <p:cNvPr id="130" name="Group 37">
                <a:extLst>
                  <a:ext uri="{FF2B5EF4-FFF2-40B4-BE49-F238E27FC236}">
                    <a16:creationId xmlns:a16="http://schemas.microsoft.com/office/drawing/2014/main" id="{88CD17FC-CAC7-4623-9312-A7F049B8FB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768"/>
                <a:ext cx="384" cy="1776"/>
                <a:chOff x="3072" y="768"/>
                <a:chExt cx="384" cy="1776"/>
              </a:xfrm>
            </p:grpSpPr>
            <p:sp>
              <p:nvSpPr>
                <p:cNvPr id="180" name="Rectangle 38">
                  <a:extLst>
                    <a:ext uri="{FF2B5EF4-FFF2-40B4-BE49-F238E27FC236}">
                      <a16:creationId xmlns:a16="http://schemas.microsoft.com/office/drawing/2014/main" id="{BBE9AEE8-D94B-4909-8A96-4BCFF667F7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768"/>
                  <a:ext cx="288" cy="172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2">
                        <a:alpha val="89000"/>
                      </a:schemeClr>
                    </a:gs>
                    <a:gs pos="50000">
                      <a:schemeClr val="bg1"/>
                    </a:gs>
                    <a:gs pos="100000">
                      <a:schemeClr val="bg2">
                        <a:alpha val="89000"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181" name="Rectangle 39">
                  <a:extLst>
                    <a:ext uri="{FF2B5EF4-FFF2-40B4-BE49-F238E27FC236}">
                      <a16:creationId xmlns:a16="http://schemas.microsoft.com/office/drawing/2014/main" id="{435F6B03-E857-4D19-925D-D78E743641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496"/>
                  <a:ext cx="384" cy="48"/>
                </a:xfrm>
                <a:prstGeom prst="rect">
                  <a:avLst/>
                </a:prstGeom>
                <a:solidFill>
                  <a:srgbClr val="00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31" name="Line 40">
                <a:extLst>
                  <a:ext uri="{FF2B5EF4-FFF2-40B4-BE49-F238E27FC236}">
                    <a16:creationId xmlns:a16="http://schemas.microsoft.com/office/drawing/2014/main" id="{90C73479-3645-469E-A55D-47BECD8D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768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41">
                <a:extLst>
                  <a:ext uri="{FF2B5EF4-FFF2-40B4-BE49-F238E27FC236}">
                    <a16:creationId xmlns:a16="http://schemas.microsoft.com/office/drawing/2014/main" id="{1C41D8E4-AEBF-48C6-8F6E-C663A7EA2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" name="Freeform 42">
              <a:extLst>
                <a:ext uri="{FF2B5EF4-FFF2-40B4-BE49-F238E27FC236}">
                  <a16:creationId xmlns:a16="http://schemas.microsoft.com/office/drawing/2014/main" id="{FD06F8AC-8C77-47CB-9A1C-F0B352E723D7}"/>
                </a:ext>
              </a:extLst>
            </p:cNvPr>
            <p:cNvSpPr>
              <a:spLocks/>
            </p:cNvSpPr>
            <p:nvPr/>
          </p:nvSpPr>
          <p:spPr bwMode="auto">
            <a:xfrm rot="-1767886">
              <a:off x="4496" y="1433"/>
              <a:ext cx="384" cy="1727"/>
            </a:xfrm>
            <a:custGeom>
              <a:avLst/>
              <a:gdLst>
                <a:gd name="T0" fmla="*/ 240 w 384"/>
                <a:gd name="T1" fmla="*/ 1422 h 1784"/>
                <a:gd name="T2" fmla="*/ 96 w 384"/>
                <a:gd name="T3" fmla="*/ 1268 h 1784"/>
                <a:gd name="T4" fmla="*/ 144 w 384"/>
                <a:gd name="T5" fmla="*/ 1001 h 1784"/>
                <a:gd name="T6" fmla="*/ 336 w 384"/>
                <a:gd name="T7" fmla="*/ 733 h 1784"/>
                <a:gd name="T8" fmla="*/ 384 w 384"/>
                <a:gd name="T9" fmla="*/ 619 h 1784"/>
                <a:gd name="T10" fmla="*/ 336 w 384"/>
                <a:gd name="T11" fmla="*/ 466 h 1784"/>
                <a:gd name="T12" fmla="*/ 192 w 384"/>
                <a:gd name="T13" fmla="*/ 350 h 1784"/>
                <a:gd name="T14" fmla="*/ 144 w 384"/>
                <a:gd name="T15" fmla="*/ 83 h 1784"/>
                <a:gd name="T16" fmla="*/ 96 w 384"/>
                <a:gd name="T17" fmla="*/ 8 h 1784"/>
                <a:gd name="T18" fmla="*/ 48 w 384"/>
                <a:gd name="T19" fmla="*/ 121 h 1784"/>
                <a:gd name="T20" fmla="*/ 0 w 384"/>
                <a:gd name="T21" fmla="*/ 236 h 17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84"/>
                <a:gd name="T34" fmla="*/ 0 h 1784"/>
                <a:gd name="T35" fmla="*/ 384 w 384"/>
                <a:gd name="T36" fmla="*/ 1784 h 17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84" h="1784">
                  <a:moveTo>
                    <a:pt x="240" y="1784"/>
                  </a:moveTo>
                  <a:cubicBezTo>
                    <a:pt x="176" y="1732"/>
                    <a:pt x="112" y="1680"/>
                    <a:pt x="96" y="1592"/>
                  </a:cubicBezTo>
                  <a:cubicBezTo>
                    <a:pt x="80" y="1504"/>
                    <a:pt x="104" y="1368"/>
                    <a:pt x="144" y="1256"/>
                  </a:cubicBezTo>
                  <a:cubicBezTo>
                    <a:pt x="184" y="1144"/>
                    <a:pt x="296" y="1000"/>
                    <a:pt x="336" y="920"/>
                  </a:cubicBezTo>
                  <a:cubicBezTo>
                    <a:pt x="376" y="840"/>
                    <a:pt x="384" y="832"/>
                    <a:pt x="384" y="776"/>
                  </a:cubicBezTo>
                  <a:cubicBezTo>
                    <a:pt x="384" y="720"/>
                    <a:pt x="368" y="640"/>
                    <a:pt x="336" y="584"/>
                  </a:cubicBezTo>
                  <a:cubicBezTo>
                    <a:pt x="304" y="528"/>
                    <a:pt x="224" y="520"/>
                    <a:pt x="192" y="440"/>
                  </a:cubicBezTo>
                  <a:cubicBezTo>
                    <a:pt x="160" y="360"/>
                    <a:pt x="160" y="176"/>
                    <a:pt x="144" y="104"/>
                  </a:cubicBezTo>
                  <a:cubicBezTo>
                    <a:pt x="128" y="32"/>
                    <a:pt x="112" y="0"/>
                    <a:pt x="96" y="8"/>
                  </a:cubicBezTo>
                  <a:cubicBezTo>
                    <a:pt x="80" y="16"/>
                    <a:pt x="64" y="104"/>
                    <a:pt x="48" y="152"/>
                  </a:cubicBezTo>
                  <a:cubicBezTo>
                    <a:pt x="32" y="200"/>
                    <a:pt x="8" y="272"/>
                    <a:pt x="0" y="29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9764345-1447-4073-B894-F09F23C83AB3}"/>
              </a:ext>
            </a:extLst>
          </p:cNvPr>
          <p:cNvSpPr/>
          <p:nvPr/>
        </p:nvSpPr>
        <p:spPr>
          <a:xfrm>
            <a:off x="678873" y="2050473"/>
            <a:ext cx="3931227" cy="141316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h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nhấn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âu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vào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n</a:t>
            </a:r>
            <a:r>
              <a:rPr lang="vi-VN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ư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ớc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rồ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uô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ay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éo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ợ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dây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ra,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ĩa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D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vẫn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hô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rờ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hỏ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áy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ể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ả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hi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quay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heo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ph</a:t>
            </a:r>
            <a:r>
              <a:rPr lang="vi-VN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ư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ơ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khác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nhau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905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94" name="Picture 2" descr="Giải đáp các câu hỏi thường gặp - Minh Long Motor">
            <a:extLst>
              <a:ext uri="{FF2B5EF4-FFF2-40B4-BE49-F238E27FC236}">
                <a16:creationId xmlns:a16="http://schemas.microsoft.com/office/drawing/2014/main" id="{DD3DF2D9-14D2-43AF-9D19-B651A4FBC4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2836"/>
            <a:ext cx="1394921" cy="1307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E899974C-321C-4331-863C-C8737E51B616}"/>
              </a:ext>
            </a:extLst>
          </p:cNvPr>
          <p:cNvSpPr/>
          <p:nvPr/>
        </p:nvSpPr>
        <p:spPr>
          <a:xfrm>
            <a:off x="1264227" y="1246909"/>
            <a:ext cx="6691746" cy="63730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ựa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o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í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ghiệm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ên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ãy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ọn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ừ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ích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ợp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o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ỗ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ố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o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ết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uận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au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</a:t>
            </a:r>
          </a:p>
        </p:txBody>
      </p:sp>
      <p:sp>
        <p:nvSpPr>
          <p:cNvPr id="96" name="TextBox 9">
            <a:extLst>
              <a:ext uri="{FF2B5EF4-FFF2-40B4-BE49-F238E27FC236}">
                <a16:creationId xmlns:a16="http://schemas.microsoft.com/office/drawing/2014/main" id="{0854959F-F612-4E18-836E-0CA874C8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079" y="2118151"/>
            <a:ext cx="6858394" cy="830997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Chất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lỏng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không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chỉ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gây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ra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áp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suất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………..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bình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mà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cả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……...........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bình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ở …….................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chất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lỏng</a:t>
            </a:r>
            <a:r>
              <a:rPr lang="en-US" alt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. </a:t>
            </a:r>
          </a:p>
        </p:txBody>
      </p:sp>
      <p:sp>
        <p:nvSpPr>
          <p:cNvPr id="97" name="TextBox 11">
            <a:extLst>
              <a:ext uri="{FF2B5EF4-FFF2-40B4-BE49-F238E27FC236}">
                <a16:creationId xmlns:a16="http://schemas.microsoft.com/office/drawing/2014/main" id="{AB846A3D-D055-4C05-9C77-960FC8B6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209" y="2071985"/>
            <a:ext cx="729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đáy</a:t>
            </a:r>
            <a:endParaRPr lang="en-US" altLang="en-US" sz="2400" dirty="0">
              <a:solidFill>
                <a:srgbClr val="FF0000"/>
              </a:solidFill>
              <a:latin typeface="#9Slide05 FS Blonde Script" panose="03000503000000000000" pitchFamily="65" charset="0"/>
              <a:cs typeface="Times New Roman" pitchFamily="18" charset="0"/>
            </a:endParaRPr>
          </a:p>
        </p:txBody>
      </p:sp>
      <p:sp>
        <p:nvSpPr>
          <p:cNvPr id="98" name="TextBox 10">
            <a:extLst>
              <a:ext uri="{FF2B5EF4-FFF2-40B4-BE49-F238E27FC236}">
                <a16:creationId xmlns:a16="http://schemas.microsoft.com/office/drawing/2014/main" id="{7ECB9AA1-5266-41A0-8999-3D3421666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086" y="2412811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thành</a:t>
            </a:r>
            <a:endParaRPr lang="en-US" altLang="en-US" sz="2400" dirty="0">
              <a:solidFill>
                <a:srgbClr val="FF0000"/>
              </a:solidFill>
              <a:latin typeface="#9Slide05 FS Blonde Script" panose="03000503000000000000" pitchFamily="65" charset="0"/>
              <a:cs typeface="Times New Roman" pitchFamily="18" charset="0"/>
            </a:endParaRPr>
          </a:p>
        </p:txBody>
      </p:sp>
      <p:sp>
        <p:nvSpPr>
          <p:cNvPr id="99" name="TextBox 12">
            <a:extLst>
              <a:ext uri="{FF2B5EF4-FFF2-40B4-BE49-F238E27FC236}">
                <a16:creationId xmlns:a16="http://schemas.microsoft.com/office/drawing/2014/main" id="{3E294906-433D-41B6-A988-8C9EB7E78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6943" y="2407444"/>
            <a:ext cx="179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lòng</a:t>
            </a:r>
            <a:r>
              <a:rPr lang="en-US" altLang="en-US" sz="2400" dirty="0">
                <a:solidFill>
                  <a:srgbClr val="FF0000"/>
                </a:solidFill>
                <a:latin typeface="#9Slide05 FS Blonde Script" panose="03000503000000000000" pitchFamily="65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909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build="allAtOnce" animBg="1"/>
      <p:bldP spid="97" grpId="0"/>
      <p:bldP spid="98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CÔNG THỨC TÍNH ÁP SUẤT CHẤT LỎNG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80" name="Group 21">
            <a:extLst>
              <a:ext uri="{FF2B5EF4-FFF2-40B4-BE49-F238E27FC236}">
                <a16:creationId xmlns:a16="http://schemas.microsoft.com/office/drawing/2014/main" id="{BD7EC9A8-7ABC-4974-81D6-82084E4DFFAC}"/>
              </a:ext>
            </a:extLst>
          </p:cNvPr>
          <p:cNvGrpSpPr>
            <a:grpSpLocks/>
          </p:cNvGrpSpPr>
          <p:nvPr/>
        </p:nvGrpSpPr>
        <p:grpSpPr bwMode="auto">
          <a:xfrm>
            <a:off x="6124136" y="1122350"/>
            <a:ext cx="2865120" cy="2338303"/>
            <a:chOff x="1405" y="1200"/>
            <a:chExt cx="3067" cy="2682"/>
          </a:xfrm>
        </p:grpSpPr>
        <p:grpSp>
          <p:nvGrpSpPr>
            <p:cNvPr id="81" name="Group 50">
              <a:extLst>
                <a:ext uri="{FF2B5EF4-FFF2-40B4-BE49-F238E27FC236}">
                  <a16:creationId xmlns:a16="http://schemas.microsoft.com/office/drawing/2014/main" id="{F460E7AA-9719-4591-8E47-678FD93A5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0" y="1200"/>
              <a:ext cx="1586" cy="2246"/>
              <a:chOff x="4800" y="345"/>
              <a:chExt cx="672" cy="978"/>
            </a:xfrm>
          </p:grpSpPr>
          <p:grpSp>
            <p:nvGrpSpPr>
              <p:cNvPr id="88" name="Group 48">
                <a:extLst>
                  <a:ext uri="{FF2B5EF4-FFF2-40B4-BE49-F238E27FC236}">
                    <a16:creationId xmlns:a16="http://schemas.microsoft.com/office/drawing/2014/main" id="{4A660F5E-E27C-4679-9556-B1BADDCDF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345"/>
                <a:ext cx="672" cy="969"/>
                <a:chOff x="4800" y="345"/>
                <a:chExt cx="672" cy="969"/>
              </a:xfrm>
            </p:grpSpPr>
            <p:sp>
              <p:nvSpPr>
                <p:cNvPr id="90" name="AutoShape 46">
                  <a:extLst>
                    <a:ext uri="{FF2B5EF4-FFF2-40B4-BE49-F238E27FC236}">
                      <a16:creationId xmlns:a16="http://schemas.microsoft.com/office/drawing/2014/main" id="{ED723A6E-9716-474C-960B-0A6058208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0" y="345"/>
                  <a:ext cx="672" cy="960"/>
                </a:xfrm>
                <a:prstGeom prst="flowChartMagneticDisk">
                  <a:avLst/>
                </a:prstGeom>
                <a:solidFill>
                  <a:schemeClr val="bg1"/>
                </a:solidFill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p:spPr>
              <p:txBody>
                <a:bodyPr wrap="none" anchor="ctr"/>
                <a:lstStyle>
                  <a:lvl1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en-US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" name="AutoShape 47">
                  <a:extLst>
                    <a:ext uri="{FF2B5EF4-FFF2-40B4-BE49-F238E27FC236}">
                      <a16:creationId xmlns:a16="http://schemas.microsoft.com/office/drawing/2014/main" id="{90A4C885-3530-4AD9-84B2-475A62B04F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0" y="711"/>
                  <a:ext cx="672" cy="603"/>
                </a:xfrm>
                <a:prstGeom prst="flowChartMagneticDisk">
                  <a:avLst/>
                </a:prstGeom>
                <a:solidFill>
                  <a:srgbClr val="00CCFF"/>
                </a:solidFill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p:spPr>
              <p:txBody>
                <a:bodyPr wrap="none" anchor="ctr"/>
                <a:lstStyle>
                  <a:lvl1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en-US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9" name="Oval 49">
                <a:extLst>
                  <a:ext uri="{FF2B5EF4-FFF2-40B4-BE49-F238E27FC236}">
                    <a16:creationId xmlns:a16="http://schemas.microsoft.com/office/drawing/2014/main" id="{09DD71D1-5580-41D3-BC4F-CE5972E68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131"/>
                <a:ext cx="672" cy="192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9400ED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2" name="Group 27">
              <a:extLst>
                <a:ext uri="{FF2B5EF4-FFF2-40B4-BE49-F238E27FC236}">
                  <a16:creationId xmlns:a16="http://schemas.microsoft.com/office/drawing/2014/main" id="{4B42B322-4821-4335-9A23-8600FD8BFA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5" y="2304"/>
              <a:ext cx="1020" cy="990"/>
              <a:chOff x="1405" y="2304"/>
              <a:chExt cx="1020" cy="990"/>
            </a:xfrm>
          </p:grpSpPr>
          <p:sp>
            <p:nvSpPr>
              <p:cNvPr id="86" name="Line 54">
                <a:extLst>
                  <a:ext uri="{FF2B5EF4-FFF2-40B4-BE49-F238E27FC236}">
                    <a16:creationId xmlns:a16="http://schemas.microsoft.com/office/drawing/2014/main" id="{98A398CF-E752-4B2C-B773-9F387037D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2304"/>
                <a:ext cx="13" cy="99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55">
                <a:extLst>
                  <a:ext uri="{FF2B5EF4-FFF2-40B4-BE49-F238E27FC236}">
                    <a16:creationId xmlns:a16="http://schemas.microsoft.com/office/drawing/2014/main" id="{D6647498-84DF-4F7B-AD7E-4FE494EBC3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5" y="2544"/>
                <a:ext cx="1020" cy="38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9400ED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99"/>
                    </a:solidFill>
                    <a:cs typeface="Arial" panose="020B0604020202020204" pitchFamily="34" charset="0"/>
                  </a:rPr>
                  <a:t>h</a:t>
                </a:r>
              </a:p>
            </p:txBody>
          </p:sp>
        </p:grpSp>
        <p:grpSp>
          <p:nvGrpSpPr>
            <p:cNvPr id="83" name="Group 30">
              <a:extLst>
                <a:ext uri="{FF2B5EF4-FFF2-40B4-BE49-F238E27FC236}">
                  <a16:creationId xmlns:a16="http://schemas.microsoft.com/office/drawing/2014/main" id="{716C73C6-5BBA-43C5-A692-1BD9EC48A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264"/>
              <a:ext cx="1256" cy="618"/>
              <a:chOff x="4504" y="2448"/>
              <a:chExt cx="1256" cy="618"/>
            </a:xfrm>
          </p:grpSpPr>
          <p:sp>
            <p:nvSpPr>
              <p:cNvPr id="84" name="Text Box 51">
                <a:extLst>
                  <a:ext uri="{FF2B5EF4-FFF2-40B4-BE49-F238E27FC236}">
                    <a16:creationId xmlns:a16="http://schemas.microsoft.com/office/drawing/2014/main" id="{3DA3800F-AADA-411D-A76C-41A01C5BA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0" y="2687"/>
                <a:ext cx="1020" cy="37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9400ED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99"/>
                    </a:solidFill>
                    <a:cs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85" name="Line 53">
                <a:extLst>
                  <a:ext uri="{FF2B5EF4-FFF2-40B4-BE49-F238E27FC236}">
                    <a16:creationId xmlns:a16="http://schemas.microsoft.com/office/drawing/2014/main" id="{D8CF1F75-0DAD-4412-9555-DB154C7F7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4" y="2448"/>
                <a:ext cx="453" cy="255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5" name="Text Box 11">
            <a:extLst>
              <a:ext uri="{FF2B5EF4-FFF2-40B4-BE49-F238E27FC236}">
                <a16:creationId xmlns:a16="http://schemas.microsoft.com/office/drawing/2014/main" id="{7690CB6D-F476-43A9-9C00-3221345AD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06" y="1053407"/>
            <a:ext cx="60896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ộ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hấ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ỏ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tác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dụ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ên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đáy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bằ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trọ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ượ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ộ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hấ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ỏ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nghĩa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à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: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B8B01F1D-8328-4DD5-BCF5-FC214E515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21" y="3157169"/>
            <a:ext cx="6847527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Lưu</a:t>
            </a:r>
            <a:r>
              <a:rPr lang="en-US" altLang="en-US" sz="2100" b="1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ý: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ô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thức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này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ũ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áp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dụ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ho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1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điểm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bấ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kỳ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lò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hấ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lỏ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,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hiều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ao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ộ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hấ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lỏ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ũ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độ</a:t>
            </a:r>
            <a:r>
              <a:rPr lang="en-US" altLang="en-US" sz="2100" b="1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sâu</a:t>
            </a:r>
            <a:r>
              <a:rPr lang="en-US" altLang="en-US" sz="2100" b="1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điểm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đó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so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với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mặt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thoáng</a:t>
            </a:r>
            <a:r>
              <a:rPr lang="en-US" altLang="en-US" sz="210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7" name="Text Box 16">
            <a:extLst>
              <a:ext uri="{FF2B5EF4-FFF2-40B4-BE49-F238E27FC236}">
                <a16:creationId xmlns:a16="http://schemas.microsoft.com/office/drawing/2014/main" id="{DA7156D8-D07D-4FDE-9E94-FD7094EA8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47778" y="3720074"/>
            <a:ext cx="1752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p:graphicFrame>
        <p:nvGraphicFramePr>
          <p:cNvPr id="108" name="Object 13">
            <a:extLst>
              <a:ext uri="{FF2B5EF4-FFF2-40B4-BE49-F238E27FC236}">
                <a16:creationId xmlns:a16="http://schemas.microsoft.com/office/drawing/2014/main" id="{1DE8D9A9-7CC8-4157-9BDF-89F9E144E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85649"/>
              </p:ext>
            </p:extLst>
          </p:nvPr>
        </p:nvGraphicFramePr>
        <p:xfrm>
          <a:off x="1335947" y="2229138"/>
          <a:ext cx="3395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1295400" imgH="393700" progId="Equation.DSMT4">
                  <p:embed/>
                </p:oleObj>
              </mc:Choice>
              <mc:Fallback>
                <p:oleObj name="Equation" r:id="rId4" imgW="1295400" imgH="3937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738082C1-64EE-4B8C-A39F-D5FB5A2A5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947" y="2229138"/>
                        <a:ext cx="33956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05DB8B9-5F1C-49D7-A6AC-38DA0DC2D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28467"/>
              </p:ext>
            </p:extLst>
          </p:nvPr>
        </p:nvGraphicFramePr>
        <p:xfrm>
          <a:off x="1724829" y="1829033"/>
          <a:ext cx="762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1426473-A8B7-41A4-A425-B8826C0EE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829" y="1829033"/>
                        <a:ext cx="7620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58B195CB-623E-4571-829B-ECCC64A68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08803"/>
              </p:ext>
            </p:extLst>
          </p:nvPr>
        </p:nvGraphicFramePr>
        <p:xfrm>
          <a:off x="2534125" y="1811790"/>
          <a:ext cx="1547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8" imgW="850680" imgH="177480" progId="Equation.DSMT4">
                  <p:embed/>
                </p:oleObj>
              </mc:Choice>
              <mc:Fallback>
                <p:oleObj name="Equation" r:id="rId8" imgW="85068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1F37AE4-2ADF-46C0-B179-A9274376F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25" y="1811790"/>
                        <a:ext cx="1547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>
            <a:extLst>
              <a:ext uri="{FF2B5EF4-FFF2-40B4-BE49-F238E27FC236}">
                <a16:creationId xmlns:a16="http://schemas.microsoft.com/office/drawing/2014/main" id="{A7C01D50-56BB-46A4-BB1A-8CCD2A2401F3}"/>
              </a:ext>
            </a:extLst>
          </p:cNvPr>
          <p:cNvSpPr/>
          <p:nvPr/>
        </p:nvSpPr>
        <p:spPr>
          <a:xfrm>
            <a:off x="554021" y="2110459"/>
            <a:ext cx="6083300" cy="10341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en-US" altLang="vi-VN" sz="2040" b="1" u="sng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Trong</a:t>
            </a:r>
            <a:r>
              <a:rPr lang="en-US" altLang="vi-VN" sz="2040" b="1" u="sng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b="1" u="sng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đó</a:t>
            </a:r>
            <a:r>
              <a:rPr lang="en-US" altLang="vi-VN" sz="2040" b="1" u="sng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: 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p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à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áp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suấ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ở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đáy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ộ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hấ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ỏng</a:t>
            </a:r>
            <a:endParaRPr lang="en-US" altLang="vi-VN" sz="2040" dirty="0">
              <a:solidFill>
                <a:srgbClr val="002060"/>
              </a:solidFill>
              <a:latin typeface="#9Slide03 AmpleSoft" panose="02000000000000000000" pitchFamily="2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	  d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à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trọng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ượng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riêng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ủa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hấ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ỏng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.</a:t>
            </a:r>
          </a:p>
          <a:p>
            <a:pPr>
              <a:buFont typeface="Wingdings 3" pitchFamily="18" charset="2"/>
              <a:buNone/>
              <a:defRPr/>
            </a:pP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	  h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à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hiều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ao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ủa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ộ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chất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  <a:r>
              <a:rPr lang="en-US" altLang="vi-VN" sz="2040" dirty="0" err="1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lỏng</a:t>
            </a:r>
            <a:r>
              <a:rPr lang="en-US" altLang="vi-VN" sz="2040" dirty="0">
                <a:solidFill>
                  <a:srgbClr val="002060"/>
                </a:solidFill>
                <a:latin typeface="#9Slide03 AmpleSoft" panose="02000000000000000000" pitchFamily="2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998366F6-B803-4036-A9AA-AA1A6B2818CD}"/>
              </a:ext>
            </a:extLst>
          </p:cNvPr>
          <p:cNvSpPr/>
          <p:nvPr/>
        </p:nvSpPr>
        <p:spPr>
          <a:xfrm>
            <a:off x="2238703" y="1524000"/>
            <a:ext cx="1765738" cy="525518"/>
          </a:xfrm>
          <a:prstGeom prst="roundRect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p = </a:t>
            </a:r>
            <a:r>
              <a:rPr lang="en-US" sz="2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d.h</a:t>
            </a:r>
            <a:endParaRPr lang="en-US" sz="2800" dirty="0">
              <a:solidFill>
                <a:srgbClr val="002060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112" name="Text Box 11">
            <a:extLst>
              <a:ext uri="{FF2B5EF4-FFF2-40B4-BE49-F238E27FC236}">
                <a16:creationId xmlns:a16="http://schemas.microsoft.com/office/drawing/2014/main" id="{0BED99D2-C846-4B6D-A3F7-5F200C1BB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64" y="1037641"/>
            <a:ext cx="6089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ông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thức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tính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chất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lỏng</a:t>
            </a:r>
            <a:r>
              <a:rPr lang="en-US" altLang="en-US" sz="2400" b="1" dirty="0">
                <a:solidFill>
                  <a:srgbClr val="002060"/>
                </a:solidFill>
                <a:latin typeface="#9Slide03 AmpleSoft" panose="02000000000000000000" pitchFamily="2" charset="0"/>
                <a:cs typeface="#9Slide03 Arima Madurai Bold" panose="00000800000000000000" pitchFamily="2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2546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106" grpId="0"/>
      <p:bldP spid="107" grpId="0"/>
      <p:bldP spid="111" grpId="0"/>
      <p:bldP spid="3" grpId="0" animBg="1"/>
      <p:bldP spid="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2" name="Google Shape;447;p30">
            <a:extLst>
              <a:ext uri="{FF2B5EF4-FFF2-40B4-BE49-F238E27FC236}">
                <a16:creationId xmlns:a16="http://schemas.microsoft.com/office/drawing/2014/main" id="{14223669-FA54-44C2-B058-925D5871EC4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CÔNG THỨC TÍNH ÁP SUẤT CHẤT LỎNG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9218" name="Picture 2" descr="Hình ảnh Giơ Tay Học Sinh Lớp, Tính Cách, Nghe Lớp, Giáo Dục miễn phí tải  tập tin PNG PSDComment và Vector">
            <a:extLst>
              <a:ext uri="{FF2B5EF4-FFF2-40B4-BE49-F238E27FC236}">
                <a16:creationId xmlns:a16="http://schemas.microsoft.com/office/drawing/2014/main" id="{B6ABE3F2-6FB6-4461-BD3C-62802646A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7500" l="750" r="97500">
                        <a14:foregroundMark x1="8333" y1="94583" x2="26667" y2="94000"/>
                        <a14:foregroundMark x1="26667" y1="94000" x2="93917" y2="96417"/>
                        <a14:foregroundMark x1="6250" y1="92750" x2="15833" y2="91917"/>
                        <a14:foregroundMark x1="15833" y1="91917" x2="50250" y2="91917"/>
                        <a14:foregroundMark x1="50250" y1="91917" x2="75917" y2="91750"/>
                        <a14:foregroundMark x1="75917" y1="91750" x2="79417" y2="91750"/>
                        <a14:foregroundMark x1="81250" y1="91167" x2="97583" y2="87250"/>
                        <a14:foregroundMark x1="750" y1="88083" x2="1750" y2="9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85" y="984688"/>
            <a:ext cx="1306568" cy="1306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" name="Rectangle 85">
            <a:extLst>
              <a:ext uri="{FF2B5EF4-FFF2-40B4-BE49-F238E27FC236}">
                <a16:creationId xmlns:a16="http://schemas.microsoft.com/office/drawing/2014/main" id="{E2C0E63D-7B02-4263-9DE9-21A05171C42E}"/>
              </a:ext>
            </a:extLst>
          </p:cNvPr>
          <p:cNvSpPr/>
          <p:nvPr/>
        </p:nvSpPr>
        <p:spPr>
          <a:xfrm>
            <a:off x="1939158" y="1266495"/>
            <a:ext cx="5722883" cy="1003740"/>
          </a:xfrm>
          <a:prstGeom prst="rect">
            <a:avLst/>
          </a:prstGeom>
          <a:solidFill>
            <a:schemeClr val="bg1"/>
          </a:solidFill>
          <a:ln w="28575">
            <a:solidFill>
              <a:srgbClr val="B188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ợ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ặ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ặ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â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xuố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ộ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â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32 m so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ới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ặ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iể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í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ộ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â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ấy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iế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ọ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l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ợ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riê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iể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à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10300 N/m</a:t>
            </a:r>
            <a:r>
              <a:rPr lang="en-US" altLang="en-US" sz="1800" b="1" baseline="30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3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 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C9C194-7A83-4491-AB78-8296D9C181C8}"/>
              </a:ext>
            </a:extLst>
          </p:cNvPr>
          <p:cNvSpPr txBox="1"/>
          <p:nvPr/>
        </p:nvSpPr>
        <p:spPr>
          <a:xfrm>
            <a:off x="3690444" y="2302065"/>
            <a:ext cx="188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vi-VN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ớng</a:t>
            </a:r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dẫn</a:t>
            </a:r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giải</a:t>
            </a:r>
            <a:endParaRPr lang="en-US" sz="2000" dirty="0">
              <a:solidFill>
                <a:schemeClr val="tx2">
                  <a:lumMod val="50000"/>
                </a:schemeClr>
              </a:solidFill>
              <a:latin typeface="#9Slide03 AmpleSoft Bold" panose="020000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85272CF9-83B5-4FDB-AAFE-D2CCA721745B}"/>
              </a:ext>
            </a:extLst>
          </p:cNvPr>
          <p:cNvSpPr/>
          <p:nvPr/>
        </p:nvSpPr>
        <p:spPr>
          <a:xfrm>
            <a:off x="2207172" y="2743197"/>
            <a:ext cx="5202621" cy="1387367"/>
          </a:xfrm>
          <a:prstGeom prst="rect">
            <a:avLst/>
          </a:prstGeom>
          <a:solidFill>
            <a:schemeClr val="bg1"/>
          </a:solidFill>
          <a:ln w="19050">
            <a:solidFill>
              <a:srgbClr val="B1884D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a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: h = 32 m ; d = 10300 N/m</a:t>
            </a:r>
            <a:r>
              <a:rPr lang="en-US" altLang="en-US" sz="1800" b="1" baseline="30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3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</a:t>
            </a:r>
          </a:p>
          <a:p>
            <a:pPr algn="just"/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ộ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âu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32 m so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ới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ặt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iển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à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:</a:t>
            </a:r>
          </a:p>
          <a:p>
            <a:pPr algn="just"/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    p = d . h = 32 . 10300 = 32900 (N/m</a:t>
            </a:r>
            <a:r>
              <a:rPr lang="en-US" sz="1800" b="1" baseline="30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2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)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15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6" grpId="0"/>
      <p:bldP spid="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3" name="Google Shape;447;p30">
            <a:extLst>
              <a:ext uri="{FF2B5EF4-FFF2-40B4-BE49-F238E27FC236}">
                <a16:creationId xmlns:a16="http://schemas.microsoft.com/office/drawing/2014/main" id="{05DED016-19CE-40CC-9183-283BAD8E153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15366" name="Picture 6" descr="Cartoon Dễ Thương Sáng Tạo Hình ảnh Bút Chì Vector Hình ảnh | Định dạng  hình ảnh PSD 610284866| vn.lovepik.com">
            <a:extLst>
              <a:ext uri="{FF2B5EF4-FFF2-40B4-BE49-F238E27FC236}">
                <a16:creationId xmlns:a16="http://schemas.microsoft.com/office/drawing/2014/main" id="{DED00980-76DF-4499-A3CF-08DF0AE3C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116" l="10000" r="90000">
                        <a14:foregroundMark x1="63488" y1="21279" x2="64302" y2="27558"/>
                        <a14:foregroundMark x1="64070" y1="28256" x2="64070" y2="31512"/>
                        <a14:foregroundMark x1="65581" y1="27791" x2="64884" y2="31628"/>
                        <a14:foregroundMark x1="45349" y1="82093" x2="45116" y2="87674"/>
                        <a14:foregroundMark x1="43023" y1="81512" x2="43721" y2="86279"/>
                        <a14:foregroundMark x1="48953" y1="80930" x2="45349" y2="87093"/>
                        <a14:foregroundMark x1="50000" y1="82093" x2="46977" y2="88488"/>
                        <a14:foregroundMark x1="44070" y1="83140" x2="44535" y2="901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85" t="11739" r="27564" b="2534"/>
          <a:stretch/>
        </p:blipFill>
        <p:spPr bwMode="auto">
          <a:xfrm>
            <a:off x="630621" y="893380"/>
            <a:ext cx="756745" cy="1336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" name="Text Box 110">
            <a:extLst>
              <a:ext uri="{FF2B5EF4-FFF2-40B4-BE49-F238E27FC236}">
                <a16:creationId xmlns:a16="http://schemas.microsoft.com/office/drawing/2014/main" id="{0C95FAE0-B542-4BFE-B08D-2F3E619A8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388" y="1201026"/>
            <a:ext cx="6549423" cy="715089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 thông nhau là loại bình có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ai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ay nhiều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á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ối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 với 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</a:t>
            </a:r>
            <a:r>
              <a:rPr lang="vi-VN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au.</a:t>
            </a:r>
            <a:endParaRPr lang="en-US" altLang="en-US" sz="1800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grpSp>
        <p:nvGrpSpPr>
          <p:cNvPr id="85" name="Group 133">
            <a:extLst>
              <a:ext uri="{FF2B5EF4-FFF2-40B4-BE49-F238E27FC236}">
                <a16:creationId xmlns:a16="http://schemas.microsoft.com/office/drawing/2014/main" id="{975DFFF0-3F95-4DAC-84DD-A6C0F8ADCBAF}"/>
              </a:ext>
            </a:extLst>
          </p:cNvPr>
          <p:cNvGrpSpPr>
            <a:grpSpLocks/>
          </p:cNvGrpSpPr>
          <p:nvPr/>
        </p:nvGrpSpPr>
        <p:grpSpPr bwMode="auto">
          <a:xfrm>
            <a:off x="4204139" y="2144111"/>
            <a:ext cx="2911366" cy="1797270"/>
            <a:chOff x="1482" y="778"/>
            <a:chExt cx="2700" cy="1394"/>
          </a:xfrm>
          <a:solidFill>
            <a:srgbClr val="00B0F0"/>
          </a:solidFill>
        </p:grpSpPr>
        <p:sp>
          <p:nvSpPr>
            <p:cNvPr id="86" name="Rectangle 14">
              <a:extLst>
                <a:ext uri="{FF2B5EF4-FFF2-40B4-BE49-F238E27FC236}">
                  <a16:creationId xmlns:a16="http://schemas.microsoft.com/office/drawing/2014/main" id="{C0529659-552D-4558-933B-60B4399E9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2019"/>
              <a:ext cx="2676" cy="1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87" name="Rectangle 15">
              <a:extLst>
                <a:ext uri="{FF2B5EF4-FFF2-40B4-BE49-F238E27FC236}">
                  <a16:creationId xmlns:a16="http://schemas.microsoft.com/office/drawing/2014/main" id="{2FBA235A-AD09-49FD-8D1A-7E241988F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1026"/>
              <a:ext cx="432" cy="10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88" name="Rectangle 17">
              <a:extLst>
                <a:ext uri="{FF2B5EF4-FFF2-40B4-BE49-F238E27FC236}">
                  <a16:creationId xmlns:a16="http://schemas.microsoft.com/office/drawing/2014/main" id="{C4A65503-5F03-4FA0-A75A-156D38371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1032"/>
              <a:ext cx="849" cy="112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89" name="Line 7">
              <a:extLst>
                <a:ext uri="{FF2B5EF4-FFF2-40B4-BE49-F238E27FC236}">
                  <a16:creationId xmlns:a16="http://schemas.microsoft.com/office/drawing/2014/main" id="{37532F8B-4811-427C-A9C2-8735AF65B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789"/>
              <a:ext cx="2" cy="138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0" name="Line 8">
              <a:extLst>
                <a:ext uri="{FF2B5EF4-FFF2-40B4-BE49-F238E27FC236}">
                  <a16:creationId xmlns:a16="http://schemas.microsoft.com/office/drawing/2014/main" id="{1A93BA4B-E24F-4096-957C-DB1F1B77D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786"/>
              <a:ext cx="2" cy="12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1" name="Line 9">
              <a:extLst>
                <a:ext uri="{FF2B5EF4-FFF2-40B4-BE49-F238E27FC236}">
                  <a16:creationId xmlns:a16="http://schemas.microsoft.com/office/drawing/2014/main" id="{26FF8C9B-7A46-406C-9080-C58DB10EA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786"/>
              <a:ext cx="0" cy="12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2" name="Line 10">
              <a:extLst>
                <a:ext uri="{FF2B5EF4-FFF2-40B4-BE49-F238E27FC236}">
                  <a16:creationId xmlns:a16="http://schemas.microsoft.com/office/drawing/2014/main" id="{7FCDC780-0CA2-4AD6-A6E6-1C5E11B5D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2" y="786"/>
              <a:ext cx="0" cy="138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3" name="Line 12">
              <a:extLst>
                <a:ext uri="{FF2B5EF4-FFF2-40B4-BE49-F238E27FC236}">
                  <a16:creationId xmlns:a16="http://schemas.microsoft.com/office/drawing/2014/main" id="{876DDF3B-9AFE-421A-A5C6-D1D819678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013"/>
              <a:ext cx="140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4" name="Line 13">
              <a:extLst>
                <a:ext uri="{FF2B5EF4-FFF2-40B4-BE49-F238E27FC236}">
                  <a16:creationId xmlns:a16="http://schemas.microsoft.com/office/drawing/2014/main" id="{E5CCE173-CDF0-4ED7-9E18-0FDB26138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2" y="2163"/>
              <a:ext cx="2698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5" name="Rectangle 15">
              <a:extLst>
                <a:ext uri="{FF2B5EF4-FFF2-40B4-BE49-F238E27FC236}">
                  <a16:creationId xmlns:a16="http://schemas.microsoft.com/office/drawing/2014/main" id="{0EF7CCD8-984D-4EDB-A7BD-3E6F980F3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1026"/>
              <a:ext cx="336" cy="10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96" name="Line 7">
              <a:extLst>
                <a:ext uri="{FF2B5EF4-FFF2-40B4-BE49-F238E27FC236}">
                  <a16:creationId xmlns:a16="http://schemas.microsoft.com/office/drawing/2014/main" id="{B6824491-9F51-4D0F-9805-4F2C7B0C1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789"/>
              <a:ext cx="2" cy="1212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7" name="Line 8">
              <a:extLst>
                <a:ext uri="{FF2B5EF4-FFF2-40B4-BE49-F238E27FC236}">
                  <a16:creationId xmlns:a16="http://schemas.microsoft.com/office/drawing/2014/main" id="{9FB8B2FF-0E29-40FC-B36A-A53E59CEF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778"/>
              <a:ext cx="2" cy="12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98" name="Group 177">
            <a:extLst>
              <a:ext uri="{FF2B5EF4-FFF2-40B4-BE49-F238E27FC236}">
                <a16:creationId xmlns:a16="http://schemas.microsoft.com/office/drawing/2014/main" id="{3BE3C9E3-916B-42F3-8CF6-C8DDED6DD5D1}"/>
              </a:ext>
            </a:extLst>
          </p:cNvPr>
          <p:cNvGrpSpPr>
            <a:grpSpLocks/>
          </p:cNvGrpSpPr>
          <p:nvPr/>
        </p:nvGrpSpPr>
        <p:grpSpPr bwMode="auto">
          <a:xfrm>
            <a:off x="2196662" y="2130973"/>
            <a:ext cx="1326001" cy="1894489"/>
            <a:chOff x="4430" y="1730"/>
            <a:chExt cx="1017" cy="1819"/>
          </a:xfrm>
          <a:solidFill>
            <a:srgbClr val="00B0F0"/>
          </a:solidFill>
        </p:grpSpPr>
        <p:sp>
          <p:nvSpPr>
            <p:cNvPr id="99" name="AutoShape 22">
              <a:extLst>
                <a:ext uri="{FF2B5EF4-FFF2-40B4-BE49-F238E27FC236}">
                  <a16:creationId xmlns:a16="http://schemas.microsoft.com/office/drawing/2014/main" id="{CA5DD3CC-39A8-4668-BFF3-C559920E0D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430" y="2721"/>
              <a:ext cx="1014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100" name="Line 23">
              <a:extLst>
                <a:ext uri="{FF2B5EF4-FFF2-40B4-BE49-F238E27FC236}">
                  <a16:creationId xmlns:a16="http://schemas.microsoft.com/office/drawing/2014/main" id="{51273C45-78FB-41A3-BBD7-C1048AD4F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0" y="1730"/>
              <a:ext cx="0" cy="140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1" name="Line 24">
              <a:extLst>
                <a:ext uri="{FF2B5EF4-FFF2-40B4-BE49-F238E27FC236}">
                  <a16:creationId xmlns:a16="http://schemas.microsoft.com/office/drawing/2014/main" id="{C2B312B0-D090-4350-924D-FD2EFBDDA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2" y="1730"/>
              <a:ext cx="0" cy="140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2" name="Line 25">
              <a:extLst>
                <a:ext uri="{FF2B5EF4-FFF2-40B4-BE49-F238E27FC236}">
                  <a16:creationId xmlns:a16="http://schemas.microsoft.com/office/drawing/2014/main" id="{8FA57949-63B2-40BD-9041-AA93B81E8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2" y="1734"/>
              <a:ext cx="0" cy="140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3" name="Line 26">
              <a:extLst>
                <a:ext uri="{FF2B5EF4-FFF2-40B4-BE49-F238E27FC236}">
                  <a16:creationId xmlns:a16="http://schemas.microsoft.com/office/drawing/2014/main" id="{D158ADC5-7582-446F-BE9B-D665CB454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7" y="1734"/>
              <a:ext cx="0" cy="140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4" name="Rectangle 27">
              <a:extLst>
                <a:ext uri="{FF2B5EF4-FFF2-40B4-BE49-F238E27FC236}">
                  <a16:creationId xmlns:a16="http://schemas.microsoft.com/office/drawing/2014/main" id="{8D43B507-D285-44E7-99F2-0B8F30E3D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2100"/>
              <a:ext cx="235" cy="1056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  <p:sp>
          <p:nvSpPr>
            <p:cNvPr id="105" name="Rectangle 28">
              <a:extLst>
                <a:ext uri="{FF2B5EF4-FFF2-40B4-BE49-F238E27FC236}">
                  <a16:creationId xmlns:a16="http://schemas.microsoft.com/office/drawing/2014/main" id="{F64A9482-5686-491A-8EBD-9EBBA1816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2109"/>
              <a:ext cx="238" cy="1036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1800">
                <a:latin typeface="Arial" charset="0"/>
                <a:cs typeface="Arial" charset="0"/>
              </a:endParaRPr>
            </a:p>
          </p:txBody>
        </p:sp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7DD3C3D7-681D-49B0-8C67-5440A9DB224D}"/>
              </a:ext>
            </a:extLst>
          </p:cNvPr>
          <p:cNvSpPr txBox="1"/>
          <p:nvPr/>
        </p:nvSpPr>
        <p:spPr>
          <a:xfrm>
            <a:off x="3249800" y="4124917"/>
            <a:ext cx="2930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05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3" name="Google Shape;447;p30">
            <a:extLst>
              <a:ext uri="{FF2B5EF4-FFF2-40B4-BE49-F238E27FC236}">
                <a16:creationId xmlns:a16="http://schemas.microsoft.com/office/drawing/2014/main" id="{05DED016-19CE-40CC-9183-283BAD8E153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DDE962D9-95C2-4DFD-9C8D-63614E02FD86}"/>
              </a:ext>
            </a:extLst>
          </p:cNvPr>
          <p:cNvSpPr/>
          <p:nvPr/>
        </p:nvSpPr>
        <p:spPr>
          <a:xfrm>
            <a:off x="1177158" y="1474484"/>
            <a:ext cx="7115503" cy="132802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ổ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o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ai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nh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(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).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ãy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ựa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o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ô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ứ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ính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,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ự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oán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xem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i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ã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ứ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yên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ì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ự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ẽ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ạ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ái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ào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o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a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ạng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ái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</a:t>
            </a:r>
            <a:r>
              <a:rPr 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ình</a:t>
            </a:r>
            <a:r>
              <a:rPr 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a, b, c. 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85" name="Google Shape;448;p30">
            <a:extLst>
              <a:ext uri="{FF2B5EF4-FFF2-40B4-BE49-F238E27FC236}">
                <a16:creationId xmlns:a16="http://schemas.microsoft.com/office/drawing/2014/main" id="{31DF32B0-E1A6-4F81-87ED-D4E299F7FD2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Thí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4917F59-2340-4877-BCFF-CFE08DD69B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146" b="3546"/>
          <a:stretch/>
        </p:blipFill>
        <p:spPr>
          <a:xfrm>
            <a:off x="1818291" y="2816773"/>
            <a:ext cx="5938344" cy="1900128"/>
          </a:xfrm>
          <a:prstGeom prst="rect">
            <a:avLst/>
          </a:prstGeom>
        </p:spPr>
      </p:pic>
      <p:pic>
        <p:nvPicPr>
          <p:cNvPr id="86" name="Picture 2" descr="Giải đáp các câu hỏi thường gặp - Minh Long Motor">
            <a:extLst>
              <a:ext uri="{FF2B5EF4-FFF2-40B4-BE49-F238E27FC236}">
                <a16:creationId xmlns:a16="http://schemas.microsoft.com/office/drawing/2014/main" id="{8EAC729F-724E-450D-A43E-B5C6B70C6C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39918"/>
            <a:ext cx="1507541" cy="141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235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3" name="Google Shape;447;p30">
            <a:extLst>
              <a:ext uri="{FF2B5EF4-FFF2-40B4-BE49-F238E27FC236}">
                <a16:creationId xmlns:a16="http://schemas.microsoft.com/office/drawing/2014/main" id="{05DED016-19CE-40CC-9183-283BAD8E153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grpSp>
        <p:nvGrpSpPr>
          <p:cNvPr id="80" name="Group 41">
            <a:extLst>
              <a:ext uri="{FF2B5EF4-FFF2-40B4-BE49-F238E27FC236}">
                <a16:creationId xmlns:a16="http://schemas.microsoft.com/office/drawing/2014/main" id="{84083FDD-A6B5-4F80-8A50-C6EAD779F184}"/>
              </a:ext>
            </a:extLst>
          </p:cNvPr>
          <p:cNvGrpSpPr>
            <a:grpSpLocks/>
          </p:cNvGrpSpPr>
          <p:nvPr/>
        </p:nvGrpSpPr>
        <p:grpSpPr bwMode="auto">
          <a:xfrm>
            <a:off x="1115410" y="1399464"/>
            <a:ext cx="6989380" cy="1459350"/>
            <a:chOff x="486" y="1140"/>
            <a:chExt cx="4727" cy="1823"/>
          </a:xfrm>
        </p:grpSpPr>
        <p:sp>
          <p:nvSpPr>
            <p:cNvPr id="81" name="AutoShape 5">
              <a:extLst>
                <a:ext uri="{FF2B5EF4-FFF2-40B4-BE49-F238E27FC236}">
                  <a16:creationId xmlns:a16="http://schemas.microsoft.com/office/drawing/2014/main" id="{5F168612-1B33-4BB1-8436-48F8AA60DB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82" y="2131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B0F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82" name="Line 6">
              <a:extLst>
                <a:ext uri="{FF2B5EF4-FFF2-40B4-BE49-F238E27FC236}">
                  <a16:creationId xmlns:a16="http://schemas.microsoft.com/office/drawing/2014/main" id="{D013C629-E740-4E58-9421-B4267D2C9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2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">
              <a:extLst>
                <a:ext uri="{FF2B5EF4-FFF2-40B4-BE49-F238E27FC236}">
                  <a16:creationId xmlns:a16="http://schemas.microsoft.com/office/drawing/2014/main" id="{BF796525-6E72-4200-AA36-0286B2EB4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8">
              <a:extLst>
                <a:ext uri="{FF2B5EF4-FFF2-40B4-BE49-F238E27FC236}">
                  <a16:creationId xmlns:a16="http://schemas.microsoft.com/office/drawing/2014/main" id="{672A03D3-8A00-4885-95AF-919310425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4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9">
              <a:extLst>
                <a:ext uri="{FF2B5EF4-FFF2-40B4-BE49-F238E27FC236}">
                  <a16:creationId xmlns:a16="http://schemas.microsoft.com/office/drawing/2014/main" id="{3B342CD0-0B16-4553-80D8-4A6A97CD0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Rectangle 10">
              <a:extLst>
                <a:ext uri="{FF2B5EF4-FFF2-40B4-BE49-F238E27FC236}">
                  <a16:creationId xmlns:a16="http://schemas.microsoft.com/office/drawing/2014/main" id="{DEE73422-E439-4E24-8376-4E149E642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" y="1234"/>
              <a:ext cx="192" cy="13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88" name="Rectangle 11">
              <a:extLst>
                <a:ext uri="{FF2B5EF4-FFF2-40B4-BE49-F238E27FC236}">
                  <a16:creationId xmlns:a16="http://schemas.microsoft.com/office/drawing/2014/main" id="{87889899-C593-4CA5-A545-06EA02710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1779"/>
              <a:ext cx="194" cy="78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89" name="AutoShape 15">
              <a:extLst>
                <a:ext uri="{FF2B5EF4-FFF2-40B4-BE49-F238E27FC236}">
                  <a16:creationId xmlns:a16="http://schemas.microsoft.com/office/drawing/2014/main" id="{EE9E6124-7395-4EFE-AB05-F3C6DF2469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416" y="2135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B0F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90" name="Line 16">
              <a:extLst>
                <a:ext uri="{FF2B5EF4-FFF2-40B4-BE49-F238E27FC236}">
                  <a16:creationId xmlns:a16="http://schemas.microsoft.com/office/drawing/2014/main" id="{85AE674D-37CB-47EB-BEB5-D8D8F32C0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6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7">
              <a:extLst>
                <a:ext uri="{FF2B5EF4-FFF2-40B4-BE49-F238E27FC236}">
                  <a16:creationId xmlns:a16="http://schemas.microsoft.com/office/drawing/2014/main" id="{9D73753F-5207-45BD-87D2-72619B566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8">
              <a:extLst>
                <a:ext uri="{FF2B5EF4-FFF2-40B4-BE49-F238E27FC236}">
                  <a16:creationId xmlns:a16="http://schemas.microsoft.com/office/drawing/2014/main" id="{909272D1-9392-4506-B1A0-A14F50269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8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9">
              <a:extLst>
                <a:ext uri="{FF2B5EF4-FFF2-40B4-BE49-F238E27FC236}">
                  <a16:creationId xmlns:a16="http://schemas.microsoft.com/office/drawing/2014/main" id="{E53CA007-26BB-4FB8-B9A6-D62133FD6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6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Rectangle 20">
              <a:extLst>
                <a:ext uri="{FF2B5EF4-FFF2-40B4-BE49-F238E27FC236}">
                  <a16:creationId xmlns:a16="http://schemas.microsoft.com/office/drawing/2014/main" id="{FB7765C6-59DE-45CA-BE9A-8F6724801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1778"/>
              <a:ext cx="192" cy="79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95" name="Rectangle 21">
              <a:extLst>
                <a:ext uri="{FF2B5EF4-FFF2-40B4-BE49-F238E27FC236}">
                  <a16:creationId xmlns:a16="http://schemas.microsoft.com/office/drawing/2014/main" id="{3C15F867-AF58-4EE8-8B72-892127E52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1217"/>
              <a:ext cx="194" cy="13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96" name="AutoShape 22">
              <a:extLst>
                <a:ext uri="{FF2B5EF4-FFF2-40B4-BE49-F238E27FC236}">
                  <a16:creationId xmlns:a16="http://schemas.microsoft.com/office/drawing/2014/main" id="{E428F046-2B08-42A1-B082-CAFDF4ED02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104" y="2133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B0F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97" name="Line 23">
              <a:extLst>
                <a:ext uri="{FF2B5EF4-FFF2-40B4-BE49-F238E27FC236}">
                  <a16:creationId xmlns:a16="http://schemas.microsoft.com/office/drawing/2014/main" id="{97FEB68D-A003-484D-B75A-881ED21AB4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24">
              <a:extLst>
                <a:ext uri="{FF2B5EF4-FFF2-40B4-BE49-F238E27FC236}">
                  <a16:creationId xmlns:a16="http://schemas.microsoft.com/office/drawing/2014/main" id="{EF545918-0B1C-42D7-A701-C2481B4214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0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25">
              <a:extLst>
                <a:ext uri="{FF2B5EF4-FFF2-40B4-BE49-F238E27FC236}">
                  <a16:creationId xmlns:a16="http://schemas.microsoft.com/office/drawing/2014/main" id="{7040D87F-5F20-464C-8972-D0E44CA5D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6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26">
              <a:extLst>
                <a:ext uri="{FF2B5EF4-FFF2-40B4-BE49-F238E27FC236}">
                  <a16:creationId xmlns:a16="http://schemas.microsoft.com/office/drawing/2014/main" id="{4C07F759-BDAE-4323-BCE1-59B38D568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Rectangle 27">
              <a:extLst>
                <a:ext uri="{FF2B5EF4-FFF2-40B4-BE49-F238E27FC236}">
                  <a16:creationId xmlns:a16="http://schemas.microsoft.com/office/drawing/2014/main" id="{3E8F7ECF-B40A-461A-95E3-7B8897305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1512"/>
              <a:ext cx="192" cy="10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102" name="Rectangle 28">
              <a:extLst>
                <a:ext uri="{FF2B5EF4-FFF2-40B4-BE49-F238E27FC236}">
                  <a16:creationId xmlns:a16="http://schemas.microsoft.com/office/drawing/2014/main" id="{34EE5A5E-5D5C-42EF-BD79-ED4A3D69B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3" y="1521"/>
              <a:ext cx="194" cy="10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800">
                <a:cs typeface="Arial" panose="020B0604020202020204" pitchFamily="34" charset="0"/>
              </a:endParaRPr>
            </a:p>
          </p:txBody>
        </p:sp>
        <p:sp>
          <p:nvSpPr>
            <p:cNvPr id="103" name="Line 30">
              <a:extLst>
                <a:ext uri="{FF2B5EF4-FFF2-40B4-BE49-F238E27FC236}">
                  <a16:creationId xmlns:a16="http://schemas.microsoft.com/office/drawing/2014/main" id="{6AF795A3-7695-431C-AEBA-95805DE89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31">
              <a:extLst>
                <a:ext uri="{FF2B5EF4-FFF2-40B4-BE49-F238E27FC236}">
                  <a16:creationId xmlns:a16="http://schemas.microsoft.com/office/drawing/2014/main" id="{81221BC3-541E-4CD4-BADD-8B6BC07AA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F5001278-8799-4527-96C2-07DB8BBB0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Text Box 33">
              <a:extLst>
                <a:ext uri="{FF2B5EF4-FFF2-40B4-BE49-F238E27FC236}">
                  <a16:creationId xmlns:a16="http://schemas.microsoft.com/office/drawing/2014/main" id="{19D6B220-C872-478B-915D-6BD74AB9F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19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07" name="Text Box 34">
              <a:extLst>
                <a:ext uri="{FF2B5EF4-FFF2-40B4-BE49-F238E27FC236}">
                  <a16:creationId xmlns:a16="http://schemas.microsoft.com/office/drawing/2014/main" id="{9A4CC60B-3126-413C-9356-73DE2B2D9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193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08" name="Text Box 35">
              <a:extLst>
                <a:ext uri="{FF2B5EF4-FFF2-40B4-BE49-F238E27FC236}">
                  <a16:creationId xmlns:a16="http://schemas.microsoft.com/office/drawing/2014/main" id="{B0BFB5A9-FBDB-4C55-904E-E48F1ABF3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6" y="192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09" name="Text Box 36">
              <a:extLst>
                <a:ext uri="{FF2B5EF4-FFF2-40B4-BE49-F238E27FC236}">
                  <a16:creationId xmlns:a16="http://schemas.microsoft.com/office/drawing/2014/main" id="{F5859439-E3E5-45C2-9F9C-D5CA0F55D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92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10" name="Text Box 37">
              <a:extLst>
                <a:ext uri="{FF2B5EF4-FFF2-40B4-BE49-F238E27FC236}">
                  <a16:creationId xmlns:a16="http://schemas.microsoft.com/office/drawing/2014/main" id="{ED8CDBAF-8EB6-4E93-8835-7BEB5B1B0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95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11" name="Text Box 38">
              <a:extLst>
                <a:ext uri="{FF2B5EF4-FFF2-40B4-BE49-F238E27FC236}">
                  <a16:creationId xmlns:a16="http://schemas.microsoft.com/office/drawing/2014/main" id="{DDDE5937-2D52-4F62-8DB0-0D7CB6B16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7" y="196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721F63F8-4BCE-4BAE-B01E-FCEDC6696374}"/>
              </a:ext>
            </a:extLst>
          </p:cNvPr>
          <p:cNvSpPr txBox="1"/>
          <p:nvPr/>
        </p:nvSpPr>
        <p:spPr>
          <a:xfrm>
            <a:off x="1587063" y="2895207"/>
            <a:ext cx="1135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ình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a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929FD7AB-D369-4235-B452-3990DB87E1BF}"/>
              </a:ext>
            </a:extLst>
          </p:cNvPr>
          <p:cNvSpPr txBox="1"/>
          <p:nvPr/>
        </p:nvSpPr>
        <p:spPr>
          <a:xfrm>
            <a:off x="4042278" y="2889952"/>
            <a:ext cx="1135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ình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b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A8F9513E-F4AE-46DA-91F1-AB988B05E946}"/>
              </a:ext>
            </a:extLst>
          </p:cNvPr>
          <p:cNvSpPr txBox="1"/>
          <p:nvPr/>
        </p:nvSpPr>
        <p:spPr>
          <a:xfrm>
            <a:off x="6584731" y="2900463"/>
            <a:ext cx="1135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ình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c</a:t>
            </a:r>
          </a:p>
        </p:txBody>
      </p:sp>
      <p:sp>
        <p:nvSpPr>
          <p:cNvPr id="115" name="Text Box 56">
            <a:extLst>
              <a:ext uri="{FF2B5EF4-FFF2-40B4-BE49-F238E27FC236}">
                <a16:creationId xmlns:a16="http://schemas.microsoft.com/office/drawing/2014/main" id="{9D98144E-A54A-4D5C-BCD8-8170A83D6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213" y="3473220"/>
            <a:ext cx="2039007" cy="715089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a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: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18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=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.h</a:t>
            </a:r>
            <a:r>
              <a:rPr lang="en-US" alt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endParaRPr lang="en-US" altLang="en-US" sz="1800" b="1" baseline="-25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  <a:p>
            <a:pPr algn="just" eaLnBrk="1" hangingPunct="1"/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           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r>
              <a:rPr lang="en-US" altLang="en-US" sz="18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=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.h</a:t>
            </a:r>
            <a:r>
              <a:rPr lang="en-US" altLang="en-US" sz="18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1800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6" name="Line 44">
            <a:extLst>
              <a:ext uri="{FF2B5EF4-FFF2-40B4-BE49-F238E27FC236}">
                <a16:creationId xmlns:a16="http://schemas.microsoft.com/office/drawing/2014/main" id="{A7A10FB5-CFAA-4402-AE73-7394AAB49E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21224" y="1452282"/>
            <a:ext cx="7684" cy="69924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45">
            <a:extLst>
              <a:ext uri="{FF2B5EF4-FFF2-40B4-BE49-F238E27FC236}">
                <a16:creationId xmlns:a16="http://schemas.microsoft.com/office/drawing/2014/main" id="{9472A67C-4B47-4F97-AC71-3AA512475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138" y="1510862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endParaRPr lang="en-US" alt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8" name="Text Box 46">
            <a:extLst>
              <a:ext uri="{FF2B5EF4-FFF2-40B4-BE49-F238E27FC236}">
                <a16:creationId xmlns:a16="http://schemas.microsoft.com/office/drawing/2014/main" id="{DA117E4A-3090-4DA9-A462-6EF0EE546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5385" y="1809944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9" name="Line 47">
            <a:extLst>
              <a:ext uri="{FF2B5EF4-FFF2-40B4-BE49-F238E27FC236}">
                <a16:creationId xmlns:a16="http://schemas.microsoft.com/office/drawing/2014/main" id="{21B01D0B-15B4-486E-BDAC-559B6C436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939" y="1897956"/>
            <a:ext cx="0" cy="26125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3DF33364-F999-4CEA-91BB-F1A3483F1548}"/>
              </a:ext>
            </a:extLst>
          </p:cNvPr>
          <p:cNvSpPr/>
          <p:nvPr/>
        </p:nvSpPr>
        <p:spPr>
          <a:xfrm>
            <a:off x="4346532" y="3720230"/>
            <a:ext cx="388306" cy="2630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E20E3C55-F750-499D-86AE-F2207507C27A}"/>
              </a:ext>
            </a:extLst>
          </p:cNvPr>
          <p:cNvSpPr txBox="1"/>
          <p:nvPr/>
        </p:nvSpPr>
        <p:spPr>
          <a:xfrm>
            <a:off x="4610100" y="3681180"/>
            <a:ext cx="237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ỉ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ệ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uận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ới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p</a:t>
            </a:r>
          </a:p>
        </p:txBody>
      </p:sp>
      <p:sp>
        <p:nvSpPr>
          <p:cNvPr id="121" name="Text Box 57">
            <a:extLst>
              <a:ext uri="{FF2B5EF4-FFF2-40B4-BE49-F238E27FC236}">
                <a16:creationId xmlns:a16="http://schemas.microsoft.com/office/drawing/2014/main" id="{23673E41-C5B6-4CCD-B345-B9776CB8E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985" y="3218055"/>
            <a:ext cx="1727230" cy="70788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       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&gt;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</a:p>
          <a:p>
            <a:pPr eaLnBrk="1" hangingPunct="1"/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ên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&gt;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FF000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2" name="Line 44">
            <a:extLst>
              <a:ext uri="{FF2B5EF4-FFF2-40B4-BE49-F238E27FC236}">
                <a16:creationId xmlns:a16="http://schemas.microsoft.com/office/drawing/2014/main" id="{38349556-FF33-436C-ADD2-0270C37FBD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09907" y="1914258"/>
            <a:ext cx="620" cy="26148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Text Box 45">
            <a:extLst>
              <a:ext uri="{FF2B5EF4-FFF2-40B4-BE49-F238E27FC236}">
                <a16:creationId xmlns:a16="http://schemas.microsoft.com/office/drawing/2014/main" id="{473FCBFB-A24A-4954-B100-E01CD1791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6096" y="174872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endParaRPr lang="en-US" alt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4" name="Text Box 46">
            <a:extLst>
              <a:ext uri="{FF2B5EF4-FFF2-40B4-BE49-F238E27FC236}">
                <a16:creationId xmlns:a16="http://schemas.microsoft.com/office/drawing/2014/main" id="{C6C387A7-E0BB-4548-A01E-DE40233D7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4068" y="1637604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5" name="Line 47">
            <a:extLst>
              <a:ext uri="{FF2B5EF4-FFF2-40B4-BE49-F238E27FC236}">
                <a16:creationId xmlns:a16="http://schemas.microsoft.com/office/drawing/2014/main" id="{7A55ED76-BE37-4319-BBB9-95C134C3B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927" y="1461331"/>
            <a:ext cx="8787" cy="67936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Text Box 57">
            <a:extLst>
              <a:ext uri="{FF2B5EF4-FFF2-40B4-BE49-F238E27FC236}">
                <a16:creationId xmlns:a16="http://schemas.microsoft.com/office/drawing/2014/main" id="{03D01655-1C14-4957-A9C2-1A0216CAC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1" y="3208086"/>
            <a:ext cx="1727230" cy="70788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       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&lt;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</a:p>
          <a:p>
            <a:pPr eaLnBrk="1" hangingPunct="1"/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ên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&lt;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FF000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7" name="Line 44">
            <a:extLst>
              <a:ext uri="{FF2B5EF4-FFF2-40B4-BE49-F238E27FC236}">
                <a16:creationId xmlns:a16="http://schemas.microsoft.com/office/drawing/2014/main" id="{CE6CF0B1-A5EE-4CCE-83EF-8C0F87B67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1536" y="1657884"/>
            <a:ext cx="2095" cy="47512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Text Box 45">
            <a:extLst>
              <a:ext uri="{FF2B5EF4-FFF2-40B4-BE49-F238E27FC236}">
                <a16:creationId xmlns:a16="http://schemas.microsoft.com/office/drawing/2014/main" id="{4D18248B-52FD-40B8-AFC5-0CBE14F95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729" y="1663261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endParaRPr lang="en-US" alt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9" name="Text Box 46">
            <a:extLst>
              <a:ext uri="{FF2B5EF4-FFF2-40B4-BE49-F238E27FC236}">
                <a16:creationId xmlns:a16="http://schemas.microsoft.com/office/drawing/2014/main" id="{E71183E4-B4F9-4CAC-A85C-D4AB2E959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701" y="1714515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30" name="Line 47">
            <a:extLst>
              <a:ext uri="{FF2B5EF4-FFF2-40B4-BE49-F238E27FC236}">
                <a16:creationId xmlns:a16="http://schemas.microsoft.com/office/drawing/2014/main" id="{EDEB7677-A0C0-4204-BBE4-0DEF69ACDC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0346" y="1683522"/>
            <a:ext cx="5590" cy="45717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17A65E9A-FDD8-43FF-87D8-0F56F8EE1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576" y="3242268"/>
            <a:ext cx="1727230" cy="70788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       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= </a:t>
            </a:r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en-US" altLang="en-US" sz="2000" b="1" baseline="-25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r>
              <a:rPr lang="en-US" altLang="en-US" sz="2000" b="1" baseline="-25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</a:p>
          <a:p>
            <a:pPr eaLnBrk="1" hangingPunct="1"/>
            <a:r>
              <a:rPr lang="en-US" altLang="en-US" sz="20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ên</a:t>
            </a:r>
            <a:r>
              <a:rPr lang="en-US" altLang="en-US" sz="20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A</a:t>
            </a:r>
            <a:r>
              <a:rPr lang="en-US" altLang="en-US" sz="2000" b="1" baseline="-25000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</a:t>
            </a:r>
            <a:endParaRPr lang="en-US" altLang="en-US" sz="2000" b="1" dirty="0">
              <a:solidFill>
                <a:srgbClr val="FF000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7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5" grpId="0" animBg="1"/>
      <p:bldP spid="115" grpId="1" animBg="1"/>
      <p:bldP spid="116" grpId="0" animBg="1"/>
      <p:bldP spid="117" grpId="0"/>
      <p:bldP spid="118" grpId="0"/>
      <p:bldP spid="119" grpId="0" animBg="1"/>
      <p:bldP spid="2" grpId="0" animBg="1"/>
      <p:bldP spid="2" grpId="1" animBg="1"/>
      <p:bldP spid="120" grpId="0"/>
      <p:bldP spid="120" grpId="1"/>
      <p:bldP spid="121" grpId="0" animBg="1"/>
      <p:bldP spid="122" grpId="0" animBg="1"/>
      <p:bldP spid="123" grpId="0"/>
      <p:bldP spid="124" grpId="0"/>
      <p:bldP spid="125" grpId="0" animBg="1"/>
      <p:bldP spid="126" grpId="0" animBg="1"/>
      <p:bldP spid="127" grpId="0" animBg="1"/>
      <p:bldP spid="128" grpId="0"/>
      <p:bldP spid="129" grpId="0"/>
      <p:bldP spid="130" grpId="0" animBg="1"/>
      <p:bldP spid="1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7" name="Google Shape;457;p30"/>
          <p:cNvGrpSpPr/>
          <p:nvPr/>
        </p:nvGrpSpPr>
        <p:grpSpPr>
          <a:xfrm>
            <a:off x="336177" y="4343913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3" name="Google Shape;447;p30">
            <a:extLst>
              <a:ext uri="{FF2B5EF4-FFF2-40B4-BE49-F238E27FC236}">
                <a16:creationId xmlns:a16="http://schemas.microsoft.com/office/drawing/2014/main" id="{05DED016-19CE-40CC-9183-283BAD8E153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84" name="Google Shape;448;p30">
            <a:extLst>
              <a:ext uri="{FF2B5EF4-FFF2-40B4-BE49-F238E27FC236}">
                <a16:creationId xmlns:a16="http://schemas.microsoft.com/office/drawing/2014/main" id="{5F818496-88DA-4709-BD1E-3DB95F8E650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Thí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pic>
        <p:nvPicPr>
          <p:cNvPr id="85" name="Picture 2">
            <a:extLst>
              <a:ext uri="{FF2B5EF4-FFF2-40B4-BE49-F238E27FC236}">
                <a16:creationId xmlns:a16="http://schemas.microsoft.com/office/drawing/2014/main" id="{A29C73F4-49ED-469D-94DC-2A22D360F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47" y="2184027"/>
            <a:ext cx="2485261" cy="168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7" name="Group 4">
            <a:extLst>
              <a:ext uri="{FF2B5EF4-FFF2-40B4-BE49-F238E27FC236}">
                <a16:creationId xmlns:a16="http://schemas.microsoft.com/office/drawing/2014/main" id="{6252E7A9-7469-4D50-8369-A8280D957E26}"/>
              </a:ext>
            </a:extLst>
          </p:cNvPr>
          <p:cNvGrpSpPr>
            <a:grpSpLocks/>
          </p:cNvGrpSpPr>
          <p:nvPr/>
        </p:nvGrpSpPr>
        <p:grpSpPr bwMode="auto">
          <a:xfrm>
            <a:off x="5002306" y="2533650"/>
            <a:ext cx="1035423" cy="801220"/>
            <a:chOff x="3888" y="2832"/>
            <a:chExt cx="912" cy="882"/>
          </a:xfrm>
        </p:grpSpPr>
        <p:sp>
          <p:nvSpPr>
            <p:cNvPr id="88" name="AutoShape 5">
              <a:extLst>
                <a:ext uri="{FF2B5EF4-FFF2-40B4-BE49-F238E27FC236}">
                  <a16:creationId xmlns:a16="http://schemas.microsoft.com/office/drawing/2014/main" id="{6D4814F4-09AB-40A2-BCC3-A04B1DF0D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6" y="3072"/>
              <a:ext cx="756" cy="6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143 w 21600"/>
                <a:gd name="T13" fmla="*/ 4172 h 21600"/>
                <a:gd name="T14" fmla="*/ 17457 w 21600"/>
                <a:gd name="T15" fmla="*/ 174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714" y="21600"/>
                  </a:lnTo>
                  <a:lnTo>
                    <a:pt x="1688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9" name="AutoShape 6">
              <a:extLst>
                <a:ext uri="{FF2B5EF4-FFF2-40B4-BE49-F238E27FC236}">
                  <a16:creationId xmlns:a16="http://schemas.microsoft.com/office/drawing/2014/main" id="{069AE901-6A16-4BD4-BD95-6472BD66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32"/>
              <a:ext cx="912" cy="8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0" name="Group 7">
            <a:extLst>
              <a:ext uri="{FF2B5EF4-FFF2-40B4-BE49-F238E27FC236}">
                <a16:creationId xmlns:a16="http://schemas.microsoft.com/office/drawing/2014/main" id="{E8FBE600-3977-4C77-B780-FAA1271B1071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331258"/>
            <a:ext cx="917523" cy="725689"/>
            <a:chOff x="3888" y="2832"/>
            <a:chExt cx="912" cy="882"/>
          </a:xfrm>
        </p:grpSpPr>
        <p:sp>
          <p:nvSpPr>
            <p:cNvPr id="91" name="AutoShape 8">
              <a:extLst>
                <a:ext uri="{FF2B5EF4-FFF2-40B4-BE49-F238E27FC236}">
                  <a16:creationId xmlns:a16="http://schemas.microsoft.com/office/drawing/2014/main" id="{C977B366-D5C4-4233-9B5D-BD6532C18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6" y="3072"/>
              <a:ext cx="756" cy="6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143 w 21600"/>
                <a:gd name="T13" fmla="*/ 4172 h 21600"/>
                <a:gd name="T14" fmla="*/ 17457 w 21600"/>
                <a:gd name="T15" fmla="*/ 174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714" y="21600"/>
                  </a:lnTo>
                  <a:lnTo>
                    <a:pt x="1688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" name="AutoShape 9">
              <a:extLst>
                <a:ext uri="{FF2B5EF4-FFF2-40B4-BE49-F238E27FC236}">
                  <a16:creationId xmlns:a16="http://schemas.microsoft.com/office/drawing/2014/main" id="{1E2B7514-7D70-4776-94A7-04AA048D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32"/>
              <a:ext cx="912" cy="8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3" name="Rectangle 10">
            <a:extLst>
              <a:ext uri="{FF2B5EF4-FFF2-40B4-BE49-F238E27FC236}">
                <a16:creationId xmlns:a16="http://schemas.microsoft.com/office/drawing/2014/main" id="{DC4B3C3E-FE05-4A81-AAE3-EFDC9E341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298" y="2491537"/>
            <a:ext cx="460945" cy="152400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11">
            <a:extLst>
              <a:ext uri="{FF2B5EF4-FFF2-40B4-BE49-F238E27FC236}">
                <a16:creationId xmlns:a16="http://schemas.microsoft.com/office/drawing/2014/main" id="{85DF68EC-6F38-488F-BC0E-9A58AF844850}"/>
              </a:ext>
            </a:extLst>
          </p:cNvPr>
          <p:cNvSpPr>
            <a:spLocks noChangeArrowheads="1"/>
          </p:cNvSpPr>
          <p:nvPr/>
        </p:nvSpPr>
        <p:spPr bwMode="auto">
          <a:xfrm rot="17212914">
            <a:off x="3011319" y="1524030"/>
            <a:ext cx="757326" cy="774109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Freeform 12">
            <a:extLst>
              <a:ext uri="{FF2B5EF4-FFF2-40B4-BE49-F238E27FC236}">
                <a16:creationId xmlns:a16="http://schemas.microsoft.com/office/drawing/2014/main" id="{0E279084-2E28-400E-B1D4-EB5F38EBB736}"/>
              </a:ext>
            </a:extLst>
          </p:cNvPr>
          <p:cNvSpPr>
            <a:spLocks/>
          </p:cNvSpPr>
          <p:nvPr/>
        </p:nvSpPr>
        <p:spPr bwMode="auto">
          <a:xfrm>
            <a:off x="2891118" y="1606030"/>
            <a:ext cx="980836" cy="747205"/>
          </a:xfrm>
          <a:custGeom>
            <a:avLst/>
            <a:gdLst>
              <a:gd name="T0" fmla="*/ 2147483647 w 1104"/>
              <a:gd name="T1" fmla="*/ 0 h 960"/>
              <a:gd name="T2" fmla="*/ 2147483647 w 1104"/>
              <a:gd name="T3" fmla="*/ 2147483647 h 960"/>
              <a:gd name="T4" fmla="*/ 2147483647 w 1104"/>
              <a:gd name="T5" fmla="*/ 2147483647 h 960"/>
              <a:gd name="T6" fmla="*/ 0 w 1104"/>
              <a:gd name="T7" fmla="*/ 2147483647 h 960"/>
              <a:gd name="T8" fmla="*/ 0 w 1104"/>
              <a:gd name="T9" fmla="*/ 2147483647 h 960"/>
              <a:gd name="T10" fmla="*/ 2147483647 w 1104"/>
              <a:gd name="T11" fmla="*/ 2147483647 h 960"/>
              <a:gd name="T12" fmla="*/ 2147483647 w 1104"/>
              <a:gd name="T13" fmla="*/ 2147483647 h 960"/>
              <a:gd name="T14" fmla="*/ 2147483647 w 1104"/>
              <a:gd name="T15" fmla="*/ 2147483647 h 960"/>
              <a:gd name="T16" fmla="*/ 2147483647 w 1104"/>
              <a:gd name="T17" fmla="*/ 2147483647 h 960"/>
              <a:gd name="T18" fmla="*/ 2147483647 w 1104"/>
              <a:gd name="T19" fmla="*/ 0 h 9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04"/>
              <a:gd name="T31" fmla="*/ 0 h 960"/>
              <a:gd name="T32" fmla="*/ 1104 w 1104"/>
              <a:gd name="T33" fmla="*/ 960 h 9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04" h="960">
                <a:moveTo>
                  <a:pt x="576" y="0"/>
                </a:moveTo>
                <a:lnTo>
                  <a:pt x="501" y="155"/>
                </a:lnTo>
                <a:lnTo>
                  <a:pt x="354" y="347"/>
                </a:lnTo>
                <a:lnTo>
                  <a:pt x="0" y="672"/>
                </a:lnTo>
                <a:lnTo>
                  <a:pt x="0" y="960"/>
                </a:lnTo>
                <a:lnTo>
                  <a:pt x="43" y="686"/>
                </a:lnTo>
                <a:lnTo>
                  <a:pt x="96" y="720"/>
                </a:lnTo>
                <a:lnTo>
                  <a:pt x="949" y="741"/>
                </a:lnTo>
                <a:lnTo>
                  <a:pt x="1104" y="288"/>
                </a:lnTo>
                <a:lnTo>
                  <a:pt x="576" y="0"/>
                </a:lnTo>
                <a:close/>
              </a:path>
            </a:pathLst>
          </a:cu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Rectangle 14">
            <a:extLst>
              <a:ext uri="{FF2B5EF4-FFF2-40B4-BE49-F238E27FC236}">
                <a16:creationId xmlns:a16="http://schemas.microsoft.com/office/drawing/2014/main" id="{A270C4DA-1572-4501-8FC1-E287988E6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359" y="3333377"/>
            <a:ext cx="193406" cy="402168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Rectangle 15">
            <a:extLst>
              <a:ext uri="{FF2B5EF4-FFF2-40B4-BE49-F238E27FC236}">
                <a16:creationId xmlns:a16="http://schemas.microsoft.com/office/drawing/2014/main" id="{D1330543-D0E5-4753-8CEC-ABF084FA4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1867" y="3326085"/>
            <a:ext cx="181765" cy="413542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Rectangle 16">
            <a:extLst>
              <a:ext uri="{FF2B5EF4-FFF2-40B4-BE49-F238E27FC236}">
                <a16:creationId xmlns:a16="http://schemas.microsoft.com/office/drawing/2014/main" id="{E98D12BF-BA2F-42C3-9EE2-73A315BC8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038" y="3606277"/>
            <a:ext cx="1381561" cy="145454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Rectangle 19">
            <a:extLst>
              <a:ext uri="{FF2B5EF4-FFF2-40B4-BE49-F238E27FC236}">
                <a16:creationId xmlns:a16="http://schemas.microsoft.com/office/drawing/2014/main" id="{BF00F552-1044-47B6-82A3-2DA66E65D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4445" y="2643937"/>
            <a:ext cx="473798" cy="685800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00" name="Rectangle 22">
            <a:extLst>
              <a:ext uri="{FF2B5EF4-FFF2-40B4-BE49-F238E27FC236}">
                <a16:creationId xmlns:a16="http://schemas.microsoft.com/office/drawing/2014/main" id="{7DC6B8D7-AF19-4D10-97DA-1ACAB935D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892" y="2485501"/>
            <a:ext cx="460107" cy="152400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Rectangle 23">
            <a:extLst>
              <a:ext uri="{FF2B5EF4-FFF2-40B4-BE49-F238E27FC236}">
                <a16:creationId xmlns:a16="http://schemas.microsoft.com/office/drawing/2014/main" id="{A4ECE6BE-A819-4E20-871D-258078807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892" y="2637900"/>
            <a:ext cx="457044" cy="699709"/>
          </a:xfrm>
          <a:prstGeom prst="rect">
            <a:avLst/>
          </a:prstGeom>
          <a:solidFill>
            <a:srgbClr val="6699FF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0E50156-0895-4684-8E76-61569AE1B7FA}"/>
              </a:ext>
            </a:extLst>
          </p:cNvPr>
          <p:cNvSpPr txBox="1"/>
          <p:nvPr/>
        </p:nvSpPr>
        <p:spPr>
          <a:xfrm>
            <a:off x="479705" y="3896316"/>
            <a:ext cx="2930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81F6DE-817F-42F3-88DB-7C4FAE254CFF}"/>
              </a:ext>
            </a:extLst>
          </p:cNvPr>
          <p:cNvGrpSpPr/>
          <p:nvPr/>
        </p:nvGrpSpPr>
        <p:grpSpPr>
          <a:xfrm>
            <a:off x="3509180" y="2076450"/>
            <a:ext cx="1909482" cy="914400"/>
            <a:chOff x="4007224" y="3576918"/>
            <a:chExt cx="1909482" cy="914400"/>
          </a:xfrm>
        </p:grpSpPr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694CB5F1-44B6-4FD2-B5BA-FA2EA7172C80}"/>
                </a:ext>
              </a:extLst>
            </p:cNvPr>
            <p:cNvSpPr/>
            <p:nvPr/>
          </p:nvSpPr>
          <p:spPr>
            <a:xfrm>
              <a:off x="4235823" y="4195483"/>
              <a:ext cx="1586753" cy="29583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C0FB085-1329-4455-BC3C-F1121D616E01}"/>
                </a:ext>
              </a:extLst>
            </p:cNvPr>
            <p:cNvSpPr txBox="1"/>
            <p:nvPr/>
          </p:nvSpPr>
          <p:spPr>
            <a:xfrm>
              <a:off x="4007224" y="3576918"/>
              <a:ext cx="190948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Kết</a:t>
              </a:r>
              <a:r>
                <a:rPr lang="en-US" sz="2000" dirty="0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sz="2000" dirty="0" err="1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quả</a:t>
              </a:r>
              <a:endParaRPr 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endParaRPr>
            </a:p>
            <a:p>
              <a:pPr algn="ctr"/>
              <a:r>
                <a:rPr lang="en-US" sz="2000" dirty="0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sz="2000" dirty="0" err="1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thí</a:t>
              </a:r>
              <a:r>
                <a:rPr lang="en-US" sz="2000" dirty="0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 </a:t>
              </a:r>
              <a:r>
                <a:rPr lang="en-US" sz="2000" dirty="0" err="1">
                  <a:solidFill>
                    <a:srgbClr val="002060"/>
                  </a:solidFill>
                  <a:latin typeface="#9Slide03 Arima Madurai Black" panose="00000A00000000000000" pitchFamily="2" charset="0"/>
                  <a:cs typeface="#9Slide03 Arima Madurai Black" panose="00000A00000000000000" pitchFamily="2" charset="0"/>
                </a:rPr>
                <a:t>nghiệm</a:t>
              </a:r>
              <a:endParaRPr 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63233C-D7AE-4986-80A5-008ECFA686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793" b="3507"/>
          <a:stretch/>
        </p:blipFill>
        <p:spPr>
          <a:xfrm>
            <a:off x="5638844" y="1751888"/>
            <a:ext cx="1707776" cy="20256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8EC1E9-AD54-40DD-96F5-DB6A17E9DB93}"/>
              </a:ext>
            </a:extLst>
          </p:cNvPr>
          <p:cNvSpPr txBox="1"/>
          <p:nvPr/>
        </p:nvSpPr>
        <p:spPr>
          <a:xfrm>
            <a:off x="4685232" y="3810420"/>
            <a:ext cx="3800742" cy="868323"/>
          </a:xfrm>
          <a:prstGeom prst="roundRect">
            <a:avLst/>
          </a:prstGeom>
          <a:noFill/>
          <a:ln w="127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i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o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ã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ứ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yên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ì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ực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2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ố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o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ô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ằ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au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ở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ạng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ái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</a:t>
            </a:r>
            <a:r>
              <a:rPr lang="vi-VN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5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ình</a:t>
            </a:r>
            <a:r>
              <a:rPr lang="en-US" sz="15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c </a:t>
            </a:r>
          </a:p>
        </p:txBody>
      </p:sp>
    </p:spTree>
    <p:extLst>
      <p:ext uri="{BB962C8B-B14F-4D97-AF65-F5344CB8AC3E}">
        <p14:creationId xmlns:p14="http://schemas.microsoft.com/office/powerpoint/2010/main" val="203452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81 -3.7037E-7 C 0.04323 -0.01358 0.05364 -0.02685 0.06059 -0.05309 C 0.0677 -0.07932 0.08576 -0.12346 0.07517 -0.15648 C 0.06475 -0.18981 0.02743 -0.2358 -0.00261 -0.25309 C -0.03264 -0.27037 -0.07257 -0.26358 -0.10539 -0.25988 C -0.13802 -0.25648 -0.18386 -0.23642 -0.19931 -0.23179 " pathEditMode="relative" rAng="0" ptsTypes="AAAAAA">
                                      <p:cBhvr>
                                        <p:cTn id="2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23" y="-1324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20"/>
                            </p:stCondLst>
                            <p:childTnLst>
                              <p:par>
                                <p:cTn id="2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0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2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20"/>
                            </p:stCondLst>
                            <p:childTnLst>
                              <p:par>
                                <p:cTn id="3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720"/>
                            </p:stCondLst>
                            <p:childTnLst>
                              <p:par>
                                <p:cTn id="64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220"/>
                            </p:stCondLst>
                            <p:childTnLst>
                              <p:par>
                                <p:cTn id="7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220"/>
                            </p:stCondLst>
                            <p:childTnLst>
                              <p:par>
                                <p:cTn id="78" presetID="22" presetClass="exit" presetSubtype="1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220"/>
                            </p:stCondLst>
                            <p:childTnLst>
                              <p:par>
                                <p:cTn id="85" presetID="22" presetClass="exit" presetSubtype="1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220"/>
                            </p:stCondLst>
                            <p:childTnLst>
                              <p:par>
                                <p:cTn id="92" presetID="22" presetClass="exit" presetSubtype="1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3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220"/>
                            </p:stCondLst>
                            <p:childTnLst>
                              <p:par>
                                <p:cTn id="99" presetID="22" presetClass="exit" presetSubtype="1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0" dur="3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3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220"/>
                            </p:stCondLst>
                            <p:childTnLst>
                              <p:par>
                                <p:cTn id="106" presetID="22" presetClass="exit" presetSubtype="1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7" dur="3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3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220"/>
                            </p:stCondLst>
                            <p:childTnLst>
                              <p:par>
                                <p:cTn id="113" presetID="22" presetClass="exit" presetSubtype="1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p"/>
      <p:bldP spid="93" grpId="0" animBg="1"/>
      <p:bldP spid="93" grpId="1" animBg="1"/>
      <p:bldP spid="93" grpId="2" animBg="1"/>
      <p:bldP spid="93" grpId="3" animBg="1"/>
      <p:bldP spid="93" grpId="4" animBg="1"/>
      <p:bldP spid="93" grpId="5" animBg="1"/>
      <p:bldP spid="93" grpId="6" animBg="1"/>
      <p:bldP spid="93" grpId="7" animBg="1"/>
      <p:bldP spid="94" grpId="0" animBg="1"/>
      <p:bldP spid="94" grpId="1" animBg="1"/>
      <p:bldP spid="95" grpId="0" animBg="1"/>
      <p:bldP spid="95" grpId="1" animBg="1"/>
      <p:bldP spid="96" grpId="0" animBg="1"/>
      <p:bldP spid="97" grpId="0" animBg="1"/>
      <p:bldP spid="98" grpId="0" animBg="1"/>
      <p:bldP spid="99" grpId="0" animBg="1"/>
      <p:bldP spid="100" grpId="0" animBg="1"/>
      <p:bldP spid="100" grpId="1" animBg="1"/>
      <p:bldP spid="100" grpId="2" animBg="1"/>
      <p:bldP spid="100" grpId="3" animBg="1"/>
      <p:bldP spid="100" grpId="4" animBg="1"/>
      <p:bldP spid="100" grpId="5" animBg="1"/>
      <p:bldP spid="100" grpId="6" animBg="1"/>
      <p:bldP spid="100" grpId="7" animBg="1"/>
      <p:bldP spid="100" grpId="8" animBg="1"/>
      <p:bldP spid="101" grpId="0" animBg="1"/>
      <p:bldP spid="102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oogle Shape;449;p30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450" name="Google Shape;450;p30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0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0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0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0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0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0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3" name="Google Shape;447;p30">
            <a:extLst>
              <a:ext uri="{FF2B5EF4-FFF2-40B4-BE49-F238E27FC236}">
                <a16:creationId xmlns:a16="http://schemas.microsoft.com/office/drawing/2014/main" id="{05DED016-19CE-40CC-9183-283BAD8E153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D68151A3-53C2-4CF4-A63F-67A04557FC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93" b="11896"/>
          <a:stretch/>
        </p:blipFill>
        <p:spPr>
          <a:xfrm>
            <a:off x="5613444" y="1104188"/>
            <a:ext cx="2709548" cy="3201112"/>
          </a:xfrm>
          <a:prstGeom prst="rect">
            <a:avLst/>
          </a:prstGeom>
        </p:spPr>
      </p:pic>
      <p:sp>
        <p:nvSpPr>
          <p:cNvPr id="106" name="Arrow: Pentagon 105">
            <a:extLst>
              <a:ext uri="{FF2B5EF4-FFF2-40B4-BE49-F238E27FC236}">
                <a16:creationId xmlns:a16="http://schemas.microsoft.com/office/drawing/2014/main" id="{F84C4F1A-1B10-4774-BCE8-EAD7929102BA}"/>
              </a:ext>
            </a:extLst>
          </p:cNvPr>
          <p:cNvSpPr/>
          <p:nvPr/>
        </p:nvSpPr>
        <p:spPr>
          <a:xfrm>
            <a:off x="598841" y="1219201"/>
            <a:ext cx="1515710" cy="400050"/>
          </a:xfrm>
          <a:prstGeom prst="homePlate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luận</a:t>
            </a:r>
            <a:r>
              <a:rPr lang="en-US" sz="28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</a:p>
        </p:txBody>
      </p:sp>
      <p:sp>
        <p:nvSpPr>
          <p:cNvPr id="107" name="Rectangle: Rounded Corners 106">
            <a:extLst>
              <a:ext uri="{FF2B5EF4-FFF2-40B4-BE49-F238E27FC236}">
                <a16:creationId xmlns:a16="http://schemas.microsoft.com/office/drawing/2014/main" id="{406372E5-2ABD-4569-9517-0E4773C18BB0}"/>
              </a:ext>
            </a:extLst>
          </p:cNvPr>
          <p:cNvSpPr/>
          <p:nvPr/>
        </p:nvSpPr>
        <p:spPr>
          <a:xfrm>
            <a:off x="869373" y="1827068"/>
            <a:ext cx="4566227" cy="141316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o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ình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ô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hau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ứa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ù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ột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ất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ỏ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ứ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yên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,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ác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ực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ất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ỏ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ở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ác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hánh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uôn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uôn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ở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ùng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ột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ộ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ao</a:t>
            </a:r>
            <a:r>
              <a:rPr lang="en-US" altLang="en-US" sz="20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.</a:t>
            </a:r>
            <a:endParaRPr lang="en-US" sz="2000" dirty="0">
              <a:solidFill>
                <a:srgbClr val="002060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4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Lặn ngắm san hô">
            <a:hlinkClick r:id="" action="ppaction://media"/>
            <a:extLst>
              <a:ext uri="{FF2B5EF4-FFF2-40B4-BE49-F238E27FC236}">
                <a16:creationId xmlns:a16="http://schemas.microsoft.com/office/drawing/2014/main" id="{D8EF769F-A2CC-4B23-9080-06E316B9294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96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55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7" name="Google Shape;1627;p43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1628" name="Google Shape;1628;p43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43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43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43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43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43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43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35" name="Google Shape;1635;p43"/>
          <p:cNvGrpSpPr/>
          <p:nvPr/>
        </p:nvGrpSpPr>
        <p:grpSpPr>
          <a:xfrm>
            <a:off x="299468" y="4340425"/>
            <a:ext cx="655337" cy="626759"/>
            <a:chOff x="262468" y="4370025"/>
            <a:chExt cx="655337" cy="626759"/>
          </a:xfrm>
        </p:grpSpPr>
        <p:grpSp>
          <p:nvGrpSpPr>
            <p:cNvPr id="1636" name="Google Shape;1636;p43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1637" name="Google Shape;1637;p43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43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9" name="Google Shape;1639;p43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0" name="Google Shape;1640;p43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1" name="Google Shape;1641;p43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2" name="Google Shape;1642;p43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3" name="Google Shape;1643;p43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4" name="Google Shape;1644;p43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5" name="Google Shape;1645;p43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6" name="Google Shape;1646;p43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7" name="Google Shape;1647;p43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8" name="Google Shape;1648;p43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9" name="Google Shape;1649;p43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0" name="Google Shape;1650;p43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1" name="Google Shape;1651;p43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2" name="Google Shape;1652;p43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3" name="Google Shape;1653;p43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4" name="Google Shape;1654;p43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5" name="Google Shape;1655;p43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6" name="Google Shape;1656;p43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7" name="Google Shape;1657;p43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8" name="Google Shape;1658;p43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9" name="Google Shape;1659;p43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0" name="Google Shape;1660;p43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1" name="Google Shape;1661;p43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2" name="Google Shape;1662;p43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3" name="Google Shape;1663;p43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4" name="Google Shape;1664;p43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5" name="Google Shape;1665;p43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6" name="Google Shape;1666;p43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43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43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43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70" name="Google Shape;1670;p43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1671" name="Google Shape;1671;p43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43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43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43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43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43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43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43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43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43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43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43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43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43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43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43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43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43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43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43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43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43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43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43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43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43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43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43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43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43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43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43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43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94" name="Google Shape;447;p30">
            <a:extLst>
              <a:ext uri="{FF2B5EF4-FFF2-40B4-BE49-F238E27FC236}">
                <a16:creationId xmlns:a16="http://schemas.microsoft.com/office/drawing/2014/main" id="{4BDFE3CB-3D27-4756-8DD0-75688E7C032A}"/>
              </a:ext>
            </a:extLst>
          </p:cNvPr>
          <p:cNvSpPr txBox="1">
            <a:spLocks/>
          </p:cNvSpPr>
          <p:nvPr/>
        </p:nvSpPr>
        <p:spPr>
          <a:xfrm>
            <a:off x="217898" y="487238"/>
            <a:ext cx="8784404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lt2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ndrina Solid"/>
              <a:buNone/>
              <a:defRPr sz="2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r>
              <a:rPr lang="en-US" sz="2800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MỘT SỐ ỨNG DỤNG CỦA BÌNH THÔNG NHAU</a:t>
            </a:r>
          </a:p>
        </p:txBody>
      </p:sp>
      <p:pic>
        <p:nvPicPr>
          <p:cNvPr id="119" name="Picture 24" descr="am-reo">
            <a:extLst>
              <a:ext uri="{FF2B5EF4-FFF2-40B4-BE49-F238E27FC236}">
                <a16:creationId xmlns:a16="http://schemas.microsoft.com/office/drawing/2014/main" id="{92BD5FA2-895F-4CE8-BB01-44120903E6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/>
          <a:stretch/>
        </p:blipFill>
        <p:spPr bwMode="auto">
          <a:xfrm>
            <a:off x="635000" y="1450975"/>
            <a:ext cx="23622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DDCD7A0-A0E4-4782-90A6-2435CA52316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611" t="16422" r="12316" b="15152"/>
          <a:stretch/>
        </p:blipFill>
        <p:spPr>
          <a:xfrm>
            <a:off x="3337778" y="1641475"/>
            <a:ext cx="2443043" cy="1987550"/>
          </a:xfrm>
          <a:prstGeom prst="roundRect">
            <a:avLst/>
          </a:prstGeom>
        </p:spPr>
      </p:pic>
      <p:pic>
        <p:nvPicPr>
          <p:cNvPr id="20484" name="Picture 4" descr="Bình tưới cây 7 lít nhựa tốt bền | Tiki">
            <a:extLst>
              <a:ext uri="{FF2B5EF4-FFF2-40B4-BE49-F238E27FC236}">
                <a16:creationId xmlns:a16="http://schemas.microsoft.com/office/drawing/2014/main" id="{7CE3932F-4984-4A35-8800-EC25DA4E17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4" t="21482" r="4814" b="15308"/>
          <a:stretch/>
        </p:blipFill>
        <p:spPr bwMode="auto">
          <a:xfrm>
            <a:off x="6032500" y="1724025"/>
            <a:ext cx="233680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TextBox 125">
            <a:extLst>
              <a:ext uri="{FF2B5EF4-FFF2-40B4-BE49-F238E27FC236}">
                <a16:creationId xmlns:a16="http://schemas.microsoft.com/office/drawing/2014/main" id="{69F5D16E-654E-48B7-8CFF-E0DF6DEA4070}"/>
              </a:ext>
            </a:extLst>
          </p:cNvPr>
          <p:cNvSpPr txBox="1"/>
          <p:nvPr/>
        </p:nvSpPr>
        <p:spPr>
          <a:xfrm>
            <a:off x="711199" y="3743916"/>
            <a:ext cx="2438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Ấm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ấu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31D6904-2EF1-43C2-A338-A95F46F3E500}"/>
              </a:ext>
            </a:extLst>
          </p:cNvPr>
          <p:cNvSpPr txBox="1"/>
          <p:nvPr/>
        </p:nvSpPr>
        <p:spPr>
          <a:xfrm>
            <a:off x="3390899" y="3769316"/>
            <a:ext cx="2438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Ấm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ha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à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28EA6B7-C4AA-456F-9CAD-4C12D41A849D}"/>
              </a:ext>
            </a:extLst>
          </p:cNvPr>
          <p:cNvSpPr txBox="1"/>
          <p:nvPr/>
        </p:nvSpPr>
        <p:spPr>
          <a:xfrm>
            <a:off x="5956299" y="3769316"/>
            <a:ext cx="2438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ưới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ây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97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126" grpId="0"/>
      <p:bldP spid="127" grpId="0"/>
      <p:bldP spid="1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47;p30">
            <a:extLst>
              <a:ext uri="{FF2B5EF4-FFF2-40B4-BE49-F238E27FC236}">
                <a16:creationId xmlns:a16="http://schemas.microsoft.com/office/drawing/2014/main" id="{23B7E1EB-93BA-4180-B7BD-2F390073FC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I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BÌNH THÔNG NHAU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4B3BAFA-511B-48E1-B1AB-D374CED03C45}"/>
              </a:ext>
            </a:extLst>
          </p:cNvPr>
          <p:cNvSpPr/>
          <p:nvPr/>
        </p:nvSpPr>
        <p:spPr>
          <a:xfrm>
            <a:off x="1088259" y="1266495"/>
            <a:ext cx="3979041" cy="74010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177800" algn="just"/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o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ai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ấm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ẽ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ở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ì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8.8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ấm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ào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ự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ượ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hiề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ướ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ơ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?</a:t>
            </a:r>
            <a:endParaRPr lang="en-US" sz="1800" dirty="0">
              <a:solidFill>
                <a:srgbClr val="002060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grpSp>
        <p:nvGrpSpPr>
          <p:cNvPr id="7" name="Group 103">
            <a:extLst>
              <a:ext uri="{FF2B5EF4-FFF2-40B4-BE49-F238E27FC236}">
                <a16:creationId xmlns:a16="http://schemas.microsoft.com/office/drawing/2014/main" id="{F15E2D01-BD30-488F-8FD9-4086FD057601}"/>
              </a:ext>
            </a:extLst>
          </p:cNvPr>
          <p:cNvGrpSpPr>
            <a:grpSpLocks/>
          </p:cNvGrpSpPr>
          <p:nvPr/>
        </p:nvGrpSpPr>
        <p:grpSpPr bwMode="auto">
          <a:xfrm>
            <a:off x="5130800" y="1162050"/>
            <a:ext cx="3314700" cy="3117850"/>
            <a:chOff x="0" y="0"/>
            <a:chExt cx="3794" cy="1981"/>
          </a:xfrm>
        </p:grpSpPr>
        <p:pic>
          <p:nvPicPr>
            <p:cNvPr id="8" name="Picture 4" descr="Picture1">
              <a:extLst>
                <a:ext uri="{FF2B5EF4-FFF2-40B4-BE49-F238E27FC236}">
                  <a16:creationId xmlns:a16="http://schemas.microsoft.com/office/drawing/2014/main" id="{D25F5BA1-40A6-40DF-AD85-7755979318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bright="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794" cy="1981"/>
            </a:xfrm>
            <a:prstGeom prst="round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D10126B1-9CA9-4427-822E-332B13460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" y="1443"/>
              <a:ext cx="37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D1368579-2110-42F0-AE5D-C3A27E6CE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1450"/>
              <a:ext cx="37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  <a:cs typeface="Arial" panose="020B0604020202020204" pitchFamily="34" charset="0"/>
                </a:rPr>
                <a:t>B</a:t>
              </a:r>
            </a:p>
          </p:txBody>
        </p:sp>
      </p:grpSp>
      <p:pic>
        <p:nvPicPr>
          <p:cNvPr id="12" name="Picture 2" descr="Giải đáp các câu hỏi thường gặp - Minh Long Motor">
            <a:extLst>
              <a:ext uri="{FF2B5EF4-FFF2-40B4-BE49-F238E27FC236}">
                <a16:creationId xmlns:a16="http://schemas.microsoft.com/office/drawing/2014/main" id="{716EF6E8-19D0-4F71-87B0-CAEB0626D7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7" y="754118"/>
            <a:ext cx="1403714" cy="1315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5DE64DE-B005-4C00-BA12-44AE94A6EDAF}"/>
              </a:ext>
            </a:extLst>
          </p:cNvPr>
          <p:cNvSpPr/>
          <p:nvPr/>
        </p:nvSpPr>
        <p:spPr>
          <a:xfrm>
            <a:off x="825500" y="2169968"/>
            <a:ext cx="4178300" cy="165273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Ấm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có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vòi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cao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hơn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(A)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hì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đựng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được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nhiều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nước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hơn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vì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heo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nguyên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ắc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bình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hông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nhau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mực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nước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rong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thân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ấm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và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vòi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ấm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luôn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ở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cùng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một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độ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#9Slide03 AmpleSoft" panose="02000000000000000000" pitchFamily="2" charset="0"/>
              </a:rPr>
              <a:t>cao</a:t>
            </a:r>
            <a:r>
              <a:rPr lang="en-US" altLang="en-US" sz="2000" dirty="0">
                <a:solidFill>
                  <a:srgbClr val="002060"/>
                </a:solidFill>
                <a:latin typeface="#9Slide03 AmpleSoft" panose="02000000000000000000" pitchFamily="2" charset="0"/>
              </a:rPr>
              <a:t>.</a:t>
            </a:r>
            <a:endParaRPr lang="en-US" sz="2000" dirty="0">
              <a:solidFill>
                <a:srgbClr val="002060"/>
              </a:solidFill>
              <a:latin typeface="#9Slide03 AmpleSoft" panose="02000000000000000000" pitchFamily="2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64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47;p30">
            <a:extLst>
              <a:ext uri="{FF2B5EF4-FFF2-40B4-BE49-F238E27FC236}">
                <a16:creationId xmlns:a16="http://schemas.microsoft.com/office/drawing/2014/main" id="{23B7E1EB-93BA-4180-B7BD-2F390073FC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V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MÁY NÉN THỦY LỰC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22532" name="Picture 4" descr="STEM - CHỦ ĐỀ: MÁY THỦY LỰC NÂNG VẬT">
            <a:extLst>
              <a:ext uri="{FF2B5EF4-FFF2-40B4-BE49-F238E27FC236}">
                <a16:creationId xmlns:a16="http://schemas.microsoft.com/office/drawing/2014/main" id="{E0C2BB9B-D0E1-408F-8548-59E35DBBF3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1"/>
          <a:stretch/>
        </p:blipFill>
        <p:spPr bwMode="auto">
          <a:xfrm>
            <a:off x="4714592" y="1238249"/>
            <a:ext cx="3791232" cy="296227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" name="Text Box 110">
            <a:extLst>
              <a:ext uri="{FF2B5EF4-FFF2-40B4-BE49-F238E27FC236}">
                <a16:creationId xmlns:a16="http://schemas.microsoft.com/office/drawing/2014/main" id="{F26AF9AE-6A92-41CA-836D-8130DC26F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767" y="1743951"/>
            <a:ext cx="3905333" cy="163449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Bộ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phận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hính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ủa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má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nén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thủ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lự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gồm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hai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ố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hình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trụ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,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tiế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diện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s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và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S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khá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nhau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,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thô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với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nhau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,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tro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ó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hứa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hấ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lỏ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.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Mỗi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ố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có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 01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píttô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Light" panose="00000400000000000000" pitchFamily="2" charset="0"/>
                <a:cs typeface="#9Slide03 Arima Madurai Light" panose="00000400000000000000" pitchFamily="2" charset="0"/>
                <a:sym typeface="Wingdings" panose="05000000000000000000" pitchFamily="2" charset="2"/>
              </a:rPr>
              <a:t>.</a:t>
            </a:r>
            <a:endParaRPr lang="en-US" altLang="en-US" sz="1800" dirty="0">
              <a:solidFill>
                <a:srgbClr val="002060"/>
              </a:solidFill>
              <a:latin typeface="#9Slide03 Arima Madurai Light" panose="00000400000000000000" pitchFamily="2" charset="0"/>
              <a:cs typeface="#9Slide03 Arima Madurai Light" panose="00000400000000000000" pitchFamily="2" charset="0"/>
            </a:endParaRPr>
          </a:p>
        </p:txBody>
      </p:sp>
      <p:sp>
        <p:nvSpPr>
          <p:cNvPr id="89" name="Arrow: Pentagon 88">
            <a:extLst>
              <a:ext uri="{FF2B5EF4-FFF2-40B4-BE49-F238E27FC236}">
                <a16:creationId xmlns:a16="http://schemas.microsoft.com/office/drawing/2014/main" id="{C0DCE758-505F-469D-98DC-10BC0195DD81}"/>
              </a:ext>
            </a:extLst>
          </p:cNvPr>
          <p:cNvSpPr/>
          <p:nvPr/>
        </p:nvSpPr>
        <p:spPr>
          <a:xfrm>
            <a:off x="608366" y="1219201"/>
            <a:ext cx="1515710" cy="400050"/>
          </a:xfrm>
          <a:prstGeom prst="homePlate">
            <a:avLst/>
          </a:prstGeom>
          <a:solidFill>
            <a:schemeClr val="accent3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Cấu</a:t>
            </a:r>
            <a:r>
              <a:rPr lang="en-US" sz="28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tạo</a:t>
            </a:r>
            <a:endParaRPr lang="en-US" sz="28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  <p:pic>
        <p:nvPicPr>
          <p:cNvPr id="90" name="Picture 6" descr="Cartoon Dễ Thương Sáng Tạo Hình ảnh Bút Chì Vector Hình ảnh | Định dạng  hình ảnh PSD 610284866| vn.lovepik.com">
            <a:extLst>
              <a:ext uri="{FF2B5EF4-FFF2-40B4-BE49-F238E27FC236}">
                <a16:creationId xmlns:a16="http://schemas.microsoft.com/office/drawing/2014/main" id="{540E125B-5ACE-4941-8194-063F0ADD3B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116" l="10000" r="90000">
                        <a14:foregroundMark x1="63488" y1="21279" x2="64302" y2="27558"/>
                        <a14:foregroundMark x1="64070" y1="28256" x2="64070" y2="31512"/>
                        <a14:foregroundMark x1="65581" y1="27791" x2="64884" y2="31628"/>
                        <a14:foregroundMark x1="45349" y1="82093" x2="45116" y2="87674"/>
                        <a14:foregroundMark x1="43023" y1="81512" x2="43721" y2="86279"/>
                        <a14:foregroundMark x1="48953" y1="80930" x2="45349" y2="87093"/>
                        <a14:foregroundMark x1="50000" y1="82093" x2="46977" y2="88488"/>
                        <a14:foregroundMark x1="44070" y1="83140" x2="44535" y2="901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85" t="11739" r="27564" b="2534"/>
          <a:stretch/>
        </p:blipFill>
        <p:spPr bwMode="auto">
          <a:xfrm>
            <a:off x="171450" y="1455355"/>
            <a:ext cx="756745" cy="1336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768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47;p30">
            <a:extLst>
              <a:ext uri="{FF2B5EF4-FFF2-40B4-BE49-F238E27FC236}">
                <a16:creationId xmlns:a16="http://schemas.microsoft.com/office/drawing/2014/main" id="{23B7E1EB-93BA-4180-B7BD-2F390073FC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V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MÁY NÉN THỦY LỰC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5" name="Arrow: Pentagon 4">
            <a:extLst>
              <a:ext uri="{FF2B5EF4-FFF2-40B4-BE49-F238E27FC236}">
                <a16:creationId xmlns:a16="http://schemas.microsoft.com/office/drawing/2014/main" id="{01A6BEC1-2FF3-4B8A-973E-793CC038B88F}"/>
              </a:ext>
            </a:extLst>
          </p:cNvPr>
          <p:cNvSpPr/>
          <p:nvPr/>
        </p:nvSpPr>
        <p:spPr>
          <a:xfrm>
            <a:off x="608365" y="1219201"/>
            <a:ext cx="2439635" cy="342899"/>
          </a:xfrm>
          <a:prstGeom prst="homePlate">
            <a:avLst/>
          </a:prstGeom>
          <a:solidFill>
            <a:srgbClr val="B3E6AC"/>
          </a:solidFill>
          <a:ln>
            <a:solidFill>
              <a:srgbClr val="91EB79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Nguyên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tắc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hoạt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động</a:t>
            </a:r>
            <a:endParaRPr lang="en-US" sz="24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  <p:grpSp>
        <p:nvGrpSpPr>
          <p:cNvPr id="6" name="Group 21">
            <a:extLst>
              <a:ext uri="{FF2B5EF4-FFF2-40B4-BE49-F238E27FC236}">
                <a16:creationId xmlns:a16="http://schemas.microsoft.com/office/drawing/2014/main" id="{F5E535EB-43A6-47D4-87E5-2B6AFCF95A02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1657350"/>
            <a:ext cx="3876675" cy="2933700"/>
            <a:chOff x="2640" y="2160"/>
            <a:chExt cx="3312" cy="2040"/>
          </a:xfrm>
        </p:grpSpPr>
        <p:sp>
          <p:nvSpPr>
            <p:cNvPr id="7" name="Rectangle 22">
              <a:extLst>
                <a:ext uri="{FF2B5EF4-FFF2-40B4-BE49-F238E27FC236}">
                  <a16:creationId xmlns:a16="http://schemas.microsoft.com/office/drawing/2014/main" id="{8ACF6522-D9C8-4E6D-8EAC-ABF02AAAC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232"/>
              <a:ext cx="528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8" name="Picture 23" descr="mayep">
              <a:extLst>
                <a:ext uri="{FF2B5EF4-FFF2-40B4-BE49-F238E27FC236}">
                  <a16:creationId xmlns:a16="http://schemas.microsoft.com/office/drawing/2014/main" id="{9D6A9374-615A-4E16-B9CA-55E09061DD9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160"/>
              <a:ext cx="3312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629E6588-B7F1-471A-B393-D7247891F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3216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f</a:t>
              </a:r>
            </a:p>
          </p:txBody>
        </p:sp>
        <p:sp>
          <p:nvSpPr>
            <p:cNvPr id="10" name="Line 25">
              <a:extLst>
                <a:ext uri="{FF2B5EF4-FFF2-40B4-BE49-F238E27FC236}">
                  <a16:creationId xmlns:a16="http://schemas.microsoft.com/office/drawing/2014/main" id="{5E52111C-E95F-4AE5-B158-EDB64AC66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2" y="3150"/>
              <a:ext cx="1" cy="1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6">
              <a:extLst>
                <a:ext uri="{FF2B5EF4-FFF2-40B4-BE49-F238E27FC236}">
                  <a16:creationId xmlns:a16="http://schemas.microsoft.com/office/drawing/2014/main" id="{E95D0C3C-2461-4A9B-8D9C-720BC646E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9" y="2880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s</a:t>
              </a:r>
            </a:p>
          </p:txBody>
        </p:sp>
        <p:sp>
          <p:nvSpPr>
            <p:cNvPr id="12" name="Text Box 27">
              <a:extLst>
                <a:ext uri="{FF2B5EF4-FFF2-40B4-BE49-F238E27FC236}">
                  <a16:creationId xmlns:a16="http://schemas.microsoft.com/office/drawing/2014/main" id="{7B10C680-FAE8-4F07-A070-000F6A58F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06"/>
              <a:ext cx="3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13" name="Text Box 28">
              <a:extLst>
                <a:ext uri="{FF2B5EF4-FFF2-40B4-BE49-F238E27FC236}">
                  <a16:creationId xmlns:a16="http://schemas.microsoft.com/office/drawing/2014/main" id="{19C4998A-4386-482D-BD8D-E0EE3F150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16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S</a:t>
              </a:r>
            </a:p>
          </p:txBody>
        </p:sp>
        <p:sp>
          <p:nvSpPr>
            <p:cNvPr id="14" name="Text Box 29">
              <a:extLst>
                <a:ext uri="{FF2B5EF4-FFF2-40B4-BE49-F238E27FC236}">
                  <a16:creationId xmlns:a16="http://schemas.microsoft.com/office/drawing/2014/main" id="{8F81D78F-CF69-49FB-A450-699D2F9F6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398"/>
              <a:ext cx="3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15" name="Line 30">
              <a:extLst>
                <a:ext uri="{FF2B5EF4-FFF2-40B4-BE49-F238E27FC236}">
                  <a16:creationId xmlns:a16="http://schemas.microsoft.com/office/drawing/2014/main" id="{D8C9F66C-7371-4342-8520-A0D10498A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2" y="2536"/>
              <a:ext cx="1" cy="6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31">
              <a:extLst>
                <a:ext uri="{FF2B5EF4-FFF2-40B4-BE49-F238E27FC236}">
                  <a16:creationId xmlns:a16="http://schemas.microsoft.com/office/drawing/2014/main" id="{0C69B09C-8A49-48A7-885F-59ABE51B9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4" y="230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F</a:t>
              </a:r>
            </a:p>
          </p:txBody>
        </p:sp>
      </p:grpSp>
      <p:sp>
        <p:nvSpPr>
          <p:cNvPr id="17" name="TextBox 11">
            <a:extLst>
              <a:ext uri="{FF2B5EF4-FFF2-40B4-BE49-F238E27FC236}">
                <a16:creationId xmlns:a16="http://schemas.microsoft.com/office/drawing/2014/main" id="{574E06CA-1F18-4554-B9DD-62A21ECD7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431" y="1439942"/>
            <a:ext cx="4083719" cy="10556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i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ta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ác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ụ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f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ê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í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ô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ỏ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,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ày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gây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p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ê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ấ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ỏ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,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áp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ấ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ày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ược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ấ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ỏ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uyề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i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guyê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ẹ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ới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pit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ô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ớ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gây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ra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F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â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ít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ông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ày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4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ên</a:t>
            </a:r>
            <a:r>
              <a:rPr lang="en-US" altLang="en-US" sz="14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F27E8BB-6783-4717-B65F-1FAA3091D7AB}"/>
              </a:ext>
            </a:extLst>
          </p:cNvPr>
          <p:cNvGrpSpPr/>
          <p:nvPr/>
        </p:nvGrpSpPr>
        <p:grpSpPr>
          <a:xfrm>
            <a:off x="4561973" y="2497554"/>
            <a:ext cx="3267074" cy="500715"/>
            <a:chOff x="4610101" y="2533650"/>
            <a:chExt cx="3267074" cy="50071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CB7FAFB-62BF-4098-A7B9-84446E8164F2}"/>
                </a:ext>
              </a:extLst>
            </p:cNvPr>
            <p:cNvSpPr txBox="1"/>
            <p:nvPr/>
          </p:nvSpPr>
          <p:spPr>
            <a:xfrm>
              <a:off x="4610101" y="2638425"/>
              <a:ext cx="9429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2060"/>
                  </a:solidFill>
                  <a:latin typeface="#9Slide03 AllRoundGothic" panose="020B0703020202020104" pitchFamily="34" charset="0"/>
                  <a:cs typeface="#9Slide03 Arima Madurai Bold" panose="00000800000000000000" pitchFamily="2" charset="0"/>
                </a:rPr>
                <a:t>Ta </a:t>
              </a:r>
              <a:r>
                <a:rPr lang="en-US" sz="1600" b="1" dirty="0" err="1">
                  <a:solidFill>
                    <a:srgbClr val="002060"/>
                  </a:solidFill>
                  <a:latin typeface="#9Slide03 AllRoundGothic" panose="020B0703020202020104" pitchFamily="34" charset="0"/>
                  <a:cs typeface="#9Slide03 Arima Madurai Bold" panose="00000800000000000000" pitchFamily="2" charset="0"/>
                </a:rPr>
                <a:t>có</a:t>
              </a:r>
              <a:r>
                <a:rPr lang="en-US" sz="1600" b="1" dirty="0">
                  <a:solidFill>
                    <a:srgbClr val="002060"/>
                  </a:solidFill>
                  <a:latin typeface="#9Slide03 AllRoundGothic" panose="020B0703020202020104" pitchFamily="34" charset="0"/>
                  <a:cs typeface="#9Slide03 Arima Madurai Bold" panose="00000800000000000000" pitchFamily="2" charset="0"/>
                </a:rPr>
                <a:t>: </a:t>
              </a: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C29AE35-76E7-49BD-A115-3A18C99258D1}"/>
                </a:ext>
              </a:extLst>
            </p:cNvPr>
            <p:cNvGrpSpPr/>
            <p:nvPr/>
          </p:nvGrpSpPr>
          <p:grpSpPr>
            <a:xfrm>
              <a:off x="5438775" y="2533650"/>
              <a:ext cx="2438400" cy="500715"/>
              <a:chOff x="5438775" y="2533650"/>
              <a:chExt cx="2438400" cy="500715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" name="TextBox 1">
                    <a:extLst>
                      <a:ext uri="{FF2B5EF4-FFF2-40B4-BE49-F238E27FC236}">
                        <a16:creationId xmlns:a16="http://schemas.microsoft.com/office/drawing/2014/main" id="{18CE31F3-0E14-4E55-96BC-79D066AAC93A}"/>
                      </a:ext>
                    </a:extLst>
                  </p:cNvPr>
                  <p:cNvSpPr txBox="1"/>
                  <p:nvPr/>
                </p:nvSpPr>
                <p:spPr>
                  <a:xfrm>
                    <a:off x="5438775" y="2533650"/>
                    <a:ext cx="1143000" cy="5007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err="1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p</a:t>
                    </a:r>
                    <a:r>
                      <a:rPr lang="en-US" sz="1600" baseline="-25000" dirty="0" err="1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A</a:t>
                    </a:r>
                    <a:r>
                      <a:rPr lang="en-US" sz="1600" baseline="-250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=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6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f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s</m:t>
                            </m:r>
                          </m:den>
                        </m:f>
                      </m:oMath>
                    </a14:m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</a:p>
                </p:txBody>
              </p:sp>
            </mc:Choice>
            <mc:Fallback>
              <p:sp>
                <p:nvSpPr>
                  <p:cNvPr id="2" name="TextBox 1">
                    <a:extLst>
                      <a:ext uri="{FF2B5EF4-FFF2-40B4-BE49-F238E27FC236}">
                        <a16:creationId xmlns:a16="http://schemas.microsoft.com/office/drawing/2014/main" id="{18CE31F3-0E14-4E55-96BC-79D066AAC93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38775" y="2533650"/>
                    <a:ext cx="1143000" cy="50071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660" b="-109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16EC212E-2B60-46C6-A088-A44B0BE3D7D2}"/>
                      </a:ext>
                    </a:extLst>
                  </p:cNvPr>
                  <p:cNvSpPr txBox="1"/>
                  <p:nvPr/>
                </p:nvSpPr>
                <p:spPr>
                  <a:xfrm>
                    <a:off x="6734175" y="2533650"/>
                    <a:ext cx="1143000" cy="4950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err="1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p</a:t>
                    </a:r>
                    <a:r>
                      <a:rPr lang="en-US" sz="1600" baseline="-25000" dirty="0" err="1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B</a:t>
                    </a:r>
                    <a:r>
                      <a:rPr lang="en-US" sz="1600" baseline="-250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=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6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F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S</m:t>
                            </m:r>
                          </m:den>
                        </m:f>
                      </m:oMath>
                    </a14:m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</a:p>
                </p:txBody>
              </p:sp>
            </mc:Choice>
            <mc:Fallback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16EC212E-2B60-46C6-A088-A44B0BE3D7D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4175" y="2533650"/>
                    <a:ext cx="1143000" cy="4950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209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62A0509-952C-4422-B9F3-F61266C1A359}"/>
                  </a:ext>
                </a:extLst>
              </p:cNvPr>
              <p:cNvSpPr txBox="1"/>
              <p:nvPr/>
            </p:nvSpPr>
            <p:spPr>
              <a:xfrm>
                <a:off x="6257925" y="26670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và</a:t>
                </a:r>
                <a:endParaRPr lang="en-US" sz="16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</p:txBody>
          </p: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EB3FCFA-8018-4AED-8B77-C62B491156A5}"/>
              </a:ext>
            </a:extLst>
          </p:cNvPr>
          <p:cNvGrpSpPr/>
          <p:nvPr/>
        </p:nvGrpSpPr>
        <p:grpSpPr>
          <a:xfrm>
            <a:off x="4610100" y="3056196"/>
            <a:ext cx="2819399" cy="500715"/>
            <a:chOff x="4610101" y="2533650"/>
            <a:chExt cx="2819399" cy="500715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95E1F63-2C20-46F9-81FE-177C110D982D}"/>
                </a:ext>
              </a:extLst>
            </p:cNvPr>
            <p:cNvSpPr txBox="1"/>
            <p:nvPr/>
          </p:nvSpPr>
          <p:spPr>
            <a:xfrm>
              <a:off x="4610101" y="2638425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>
                  <a:solidFill>
                    <a:srgbClr val="002060"/>
                  </a:solidFill>
                  <a:latin typeface="#9Slide03 AllRoundGothic" panose="020B0703020202020104" pitchFamily="34" charset="0"/>
                  <a:cs typeface="#9Slide03 Arima Madurai Bold" panose="00000800000000000000" pitchFamily="2" charset="0"/>
                </a:rPr>
                <a:t>Mà</a:t>
              </a:r>
              <a:r>
                <a:rPr lang="en-US" sz="1600" b="1" dirty="0">
                  <a:solidFill>
                    <a:srgbClr val="002060"/>
                  </a:solidFill>
                  <a:latin typeface="#9Slide03 AllRoundGothic" panose="020B0703020202020104" pitchFamily="34" charset="0"/>
                  <a:cs typeface="#9Slide03 Arima Madurai Bold" panose="00000800000000000000" pitchFamily="2" charset="0"/>
                </a:rPr>
                <a:t> </a:t>
              </a: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771AD29C-014F-4418-851C-6B68D7604FC2}"/>
                </a:ext>
              </a:extLst>
            </p:cNvPr>
            <p:cNvGrpSpPr/>
            <p:nvPr/>
          </p:nvGrpSpPr>
          <p:grpSpPr>
            <a:xfrm>
              <a:off x="5210175" y="2533650"/>
              <a:ext cx="2219325" cy="500715"/>
              <a:chOff x="5210175" y="2533650"/>
              <a:chExt cx="2219325" cy="500715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14CB51A-0B51-406A-B4D1-EEB2288A2514}"/>
                  </a:ext>
                </a:extLst>
              </p:cNvPr>
              <p:cNvSpPr txBox="1"/>
              <p:nvPr/>
            </p:nvSpPr>
            <p:spPr>
              <a:xfrm>
                <a:off x="5210175" y="2647950"/>
                <a:ext cx="1143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p</a:t>
                </a:r>
                <a:r>
                  <a:rPr lang="en-US" sz="1600" baseline="-250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A</a:t>
                </a:r>
                <a:r>
                  <a:rPr lang="en-US" sz="1600" baseline="-250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6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= </a:t>
                </a:r>
                <a:r>
                  <a:rPr lang="en-US" sz="16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p</a:t>
                </a:r>
                <a:r>
                  <a:rPr lang="en-US" sz="1600" baseline="-250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B</a:t>
                </a:r>
                <a:endParaRPr lang="en-US" sz="16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3ABC3251-E717-4B93-9506-EC7B5DD3888E}"/>
                      </a:ext>
                    </a:extLst>
                  </p:cNvPr>
                  <p:cNvSpPr txBox="1"/>
                  <p:nvPr/>
                </p:nvSpPr>
                <p:spPr>
                  <a:xfrm>
                    <a:off x="6286500" y="2533650"/>
                    <a:ext cx="1143000" cy="5007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f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s</m:t>
                            </m:r>
                          </m:den>
                        </m:f>
                      </m:oMath>
                    </a14:m>
                    <a:r>
                      <a:rPr lang="en-US" sz="1600" baseline="-250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=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6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F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0" i="0" smtClean="0">
                                <a:solidFill>
                                  <a:srgbClr val="002060"/>
                                </a:solidFill>
                                <a:latin typeface="#9Slide03 Arima Madurai Bold" panose="00000800000000000000" pitchFamily="2" charset="0"/>
                                <a:cs typeface="#9Slide03 Arima Madurai Bold" panose="00000800000000000000" pitchFamily="2" charset="0"/>
                              </a:rPr>
                              <m:t>S</m:t>
                            </m:r>
                          </m:den>
                        </m:f>
                      </m:oMath>
                    </a14:m>
                    <a:r>
                      <a:rPr lang="en-US" sz="16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rPr>
                      <a:t> </a:t>
                    </a:r>
                  </a:p>
                </p:txBody>
              </p:sp>
            </mc:Choice>
            <mc:Fallback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3ABC3251-E717-4B93-9506-EC7B5DD388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86500" y="2533650"/>
                    <a:ext cx="1143000" cy="5007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09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B053AC5-8CD1-4EE4-A628-D9813F515994}"/>
                  </a:ext>
                </a:extLst>
              </p:cNvPr>
              <p:cNvSpPr txBox="1"/>
              <p:nvPr/>
            </p:nvSpPr>
            <p:spPr>
              <a:xfrm>
                <a:off x="5943600" y="26289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  <a:sym typeface="Symbol" panose="05050102010706020507" pitchFamily="18" charset="2"/>
                  </a:rPr>
                  <a:t></a:t>
                </a:r>
                <a:endParaRPr lang="en-US" sz="16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35C674A-4668-4FB0-ADF9-CED0A066C72D}"/>
              </a:ext>
            </a:extLst>
          </p:cNvPr>
          <p:cNvGrpSpPr/>
          <p:nvPr/>
        </p:nvGrpSpPr>
        <p:grpSpPr>
          <a:xfrm>
            <a:off x="6947718" y="3003768"/>
            <a:ext cx="1477120" cy="500715"/>
            <a:chOff x="6947718" y="2885784"/>
            <a:chExt cx="1477120" cy="500715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334D69E-C63D-4BD8-9C39-D5217E1CFB99}"/>
                </a:ext>
              </a:extLst>
            </p:cNvPr>
            <p:cNvSpPr txBox="1"/>
            <p:nvPr/>
          </p:nvSpPr>
          <p:spPr>
            <a:xfrm>
              <a:off x="6947718" y="3018503"/>
              <a:ext cx="6572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  <a:sym typeface="Symbol" panose="05050102010706020507" pitchFamily="18" charset="2"/>
                </a:rPr>
                <a:t>Hay</a:t>
              </a:r>
              <a:endParaRPr lang="en-US" sz="16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A7870398-0AB1-4B1B-B63A-CD58886D48F8}"/>
                    </a:ext>
                  </a:extLst>
                </p:cNvPr>
                <p:cNvSpPr txBox="1"/>
                <p:nvPr/>
              </p:nvSpPr>
              <p:spPr>
                <a:xfrm>
                  <a:off x="7491387" y="2885784"/>
                  <a:ext cx="933451" cy="500715"/>
                </a:xfrm>
                <a:prstGeom prst="rect">
                  <a:avLst/>
                </a:prstGeom>
                <a:noFill/>
                <a:ln w="19050">
                  <a:solidFill>
                    <a:schemeClr val="tx2">
                      <a:lumMod val="7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#9Slide03 Arima Madurai Bold" panose="00000800000000000000" pitchFamily="2" charset="0"/>
                            </a:rPr>
                            <m:t>f</m:t>
                          </m:r>
                        </m:den>
                      </m:f>
                    </m:oMath>
                  </a14:m>
                  <a:r>
                    <a:rPr lang="en-US" sz="1600" baseline="-25000" dirty="0">
                      <a:solidFill>
                        <a:srgbClr val="002060"/>
                      </a:solidFill>
                      <a:latin typeface="#9Slide03 Arima Madurai Bold" panose="00000800000000000000" pitchFamily="2" charset="0"/>
                      <a:cs typeface="#9Slide03 Arima Madurai Bold" panose="00000800000000000000" pitchFamily="2" charset="0"/>
                    </a:rPr>
                    <a:t> </a:t>
                  </a:r>
                  <a:r>
                    <a:rPr lang="en-US" sz="1600" dirty="0">
                      <a:solidFill>
                        <a:srgbClr val="002060"/>
                      </a:solidFill>
                      <a:latin typeface="#9Slide03 Arima Madurai Bold" panose="00000800000000000000" pitchFamily="2" charset="0"/>
                      <a:cs typeface="#9Slide03 Arima Madurai Bold" panose="00000800000000000000" pitchFamily="2" charset="0"/>
                    </a:rPr>
                    <a:t>=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a14:m>
                  <a:r>
                    <a:rPr lang="en-US" sz="1600" dirty="0">
                      <a:solidFill>
                        <a:srgbClr val="002060"/>
                      </a:solidFill>
                      <a:latin typeface="#9Slide03 Arima Madurai Bold" panose="00000800000000000000" pitchFamily="2" charset="0"/>
                      <a:cs typeface="#9Slide03 Arima Madurai Bold" panose="00000800000000000000" pitchFamily="2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A7870398-0AB1-4B1B-B63A-CD58886D48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387" y="2885784"/>
                  <a:ext cx="933451" cy="500715"/>
                </a:xfrm>
                <a:prstGeom prst="rect">
                  <a:avLst/>
                </a:prstGeom>
                <a:blipFill>
                  <a:blip r:embed="rId6"/>
                  <a:stretch>
                    <a:fillRect b="-5882"/>
                  </a:stretch>
                </a:blipFill>
                <a:ln w="19050">
                  <a:solidFill>
                    <a:schemeClr val="tx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AE06CBEB-F81A-4C13-9EA9-2E7A7F6AD12F}"/>
              </a:ext>
            </a:extLst>
          </p:cNvPr>
          <p:cNvSpPr/>
          <p:nvPr/>
        </p:nvSpPr>
        <p:spPr>
          <a:xfrm>
            <a:off x="4468762" y="3633011"/>
            <a:ext cx="3900948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en-US" altLang="en-US" b="1" dirty="0" err="1">
                <a:solidFill>
                  <a:srgbClr val="C0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ết</a:t>
            </a:r>
            <a:r>
              <a:rPr lang="en-US" altLang="en-US" b="1" dirty="0">
                <a:solidFill>
                  <a:srgbClr val="C0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uận</a:t>
            </a:r>
            <a:r>
              <a:rPr lang="en-US" altLang="en-US" b="1" dirty="0">
                <a:solidFill>
                  <a:srgbClr val="C0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: 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ớn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ơn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s bao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iêu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ần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ì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âng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F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ũng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ớn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ơn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ác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ụng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f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ấy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iêu</a:t>
            </a:r>
            <a:r>
              <a:rPr lang="en-US" altLang="en-US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ần</a:t>
            </a:r>
            <a:endParaRPr lang="en-US" altLang="en-US" b="1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17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47;p30">
            <a:extLst>
              <a:ext uri="{FF2B5EF4-FFF2-40B4-BE49-F238E27FC236}">
                <a16:creationId xmlns:a16="http://schemas.microsoft.com/office/drawing/2014/main" id="{916C8803-CAAC-4BC6-AD63-5B3F7E58B54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7920811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B050"/>
                </a:solidFill>
                <a:latin typeface="#9Slide03 AmpleSoft Bold" panose="02000000000000000000" pitchFamily="2" charset="0"/>
              </a:rPr>
              <a:t>MỘT SỐ MÁY NÉN THỦY LỰC</a:t>
            </a:r>
            <a:endParaRPr dirty="0">
              <a:solidFill>
                <a:srgbClr val="00B05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5" name="Picture 10" descr="May cat">
            <a:extLst>
              <a:ext uri="{FF2B5EF4-FFF2-40B4-BE49-F238E27FC236}">
                <a16:creationId xmlns:a16="http://schemas.microsoft.com/office/drawing/2014/main" id="{74DEBC86-1E2C-4124-9905-7A768FF2E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02" y="1200150"/>
            <a:ext cx="2438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 descr="Máy ép thủy lực 30T có đồng hồ dùng khí nén MQSY-30T – Máy công nghiệp |Máy  xây dựng |Thiết bị Garage">
            <a:extLst>
              <a:ext uri="{FF2B5EF4-FFF2-40B4-BE49-F238E27FC236}">
                <a16:creationId xmlns:a16="http://schemas.microsoft.com/office/drawing/2014/main" id="{E40F4555-1070-40C2-91D7-3011CC9502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9" r="16552"/>
          <a:stretch/>
        </p:blipFill>
        <p:spPr bwMode="auto">
          <a:xfrm>
            <a:off x="3583487" y="1098078"/>
            <a:ext cx="2129426" cy="2871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vie1313252733">
            <a:extLst>
              <a:ext uri="{FF2B5EF4-FFF2-40B4-BE49-F238E27FC236}">
                <a16:creationId xmlns:a16="http://schemas.microsoft.com/office/drawing/2014/main" id="{8AA0F409-27E7-48FA-A8AA-DE13C427FB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r="6298"/>
          <a:stretch/>
        </p:blipFill>
        <p:spPr bwMode="auto">
          <a:xfrm>
            <a:off x="5937337" y="1200150"/>
            <a:ext cx="256783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50B8DA1-11E2-4148-AE97-4320B6417A45}"/>
              </a:ext>
            </a:extLst>
          </p:cNvPr>
          <p:cNvSpPr txBox="1"/>
          <p:nvPr/>
        </p:nvSpPr>
        <p:spPr>
          <a:xfrm>
            <a:off x="661095" y="3956859"/>
            <a:ext cx="2438401" cy="442674"/>
          </a:xfrm>
          <a:prstGeom prst="roundRect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á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ắt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ủ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992825-1B6D-4774-BBD4-F73DE68C5475}"/>
              </a:ext>
            </a:extLst>
          </p:cNvPr>
          <p:cNvSpPr txBox="1"/>
          <p:nvPr/>
        </p:nvSpPr>
        <p:spPr>
          <a:xfrm>
            <a:off x="3306175" y="3971473"/>
            <a:ext cx="2438401" cy="442674"/>
          </a:xfrm>
          <a:prstGeom prst="roundRect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á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ép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ủ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12C200C-E5BF-4655-8F01-BF94CB57A483}"/>
              </a:ext>
            </a:extLst>
          </p:cNvPr>
          <p:cNvSpPr txBox="1"/>
          <p:nvPr/>
        </p:nvSpPr>
        <p:spPr>
          <a:xfrm>
            <a:off x="6001407" y="3914890"/>
            <a:ext cx="2260900" cy="783193"/>
          </a:xfrm>
          <a:prstGeom prst="roundRect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á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ép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ực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  <a:p>
            <a:pPr algn="ctr"/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ủy</a:t>
            </a:r>
            <a:r>
              <a:rPr lang="en-US" sz="20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endParaRPr lang="en-US" sz="20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97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47;p30">
            <a:extLst>
              <a:ext uri="{FF2B5EF4-FFF2-40B4-BE49-F238E27FC236}">
                <a16:creationId xmlns:a16="http://schemas.microsoft.com/office/drawing/2014/main" id="{D5A4A628-17BF-42E2-8E75-F2D1D114B34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V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MÁY NÉN THỦY LỰC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pic>
        <p:nvPicPr>
          <p:cNvPr id="5" name="Picture 2" descr="Hình ảnh Giơ Tay Học Sinh Lớp, Tính Cách, Nghe Lớp, Giáo Dục miễn phí tải  tập tin PNG PSDComment và Vector">
            <a:extLst>
              <a:ext uri="{FF2B5EF4-FFF2-40B4-BE49-F238E27FC236}">
                <a16:creationId xmlns:a16="http://schemas.microsoft.com/office/drawing/2014/main" id="{419B0DDE-546E-4F5C-8DAD-BF7D69BF9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7500" l="750" r="97500">
                        <a14:foregroundMark x1="8333" y1="94583" x2="26667" y2="94000"/>
                        <a14:foregroundMark x1="26667" y1="94000" x2="93917" y2="96417"/>
                        <a14:foregroundMark x1="6250" y1="92750" x2="15833" y2="91917"/>
                        <a14:foregroundMark x1="15833" y1="91917" x2="50250" y2="91917"/>
                        <a14:foregroundMark x1="50250" y1="91917" x2="75917" y2="91750"/>
                        <a14:foregroundMark x1="75917" y1="91750" x2="79417" y2="91750"/>
                        <a14:foregroundMark x1="81250" y1="91167" x2="97583" y2="87250"/>
                        <a14:foregroundMark x1="750" y1="88083" x2="1750" y2="9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85" y="984688"/>
            <a:ext cx="1306568" cy="1306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6D6E2C8-D476-4FDE-B2E1-BEBDD42EFC43}"/>
              </a:ext>
            </a:extLst>
          </p:cNvPr>
          <p:cNvSpPr/>
          <p:nvPr/>
        </p:nvSpPr>
        <p:spPr>
          <a:xfrm>
            <a:off x="1939158" y="1266495"/>
            <a:ext cx="6122276" cy="1003740"/>
          </a:xfrm>
          <a:prstGeom prst="rect">
            <a:avLst/>
          </a:prstGeom>
          <a:solidFill>
            <a:schemeClr val="bg1"/>
          </a:solidFill>
          <a:ln w="28575">
            <a:solidFill>
              <a:srgbClr val="B188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gười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ta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ù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1000N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ể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â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ậ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ặ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50000N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ằ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á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uỷ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ỏi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iện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ích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í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ô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ớn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ít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ô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hỏ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á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uỷ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ự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à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ặc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iểm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gì</a:t>
            </a:r>
            <a:r>
              <a:rPr lang="en-US" alt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E739A8-4998-4092-8F88-41BDB0D10819}"/>
              </a:ext>
            </a:extLst>
          </p:cNvPr>
          <p:cNvSpPr txBox="1"/>
          <p:nvPr/>
        </p:nvSpPr>
        <p:spPr>
          <a:xfrm>
            <a:off x="4110857" y="2249514"/>
            <a:ext cx="188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H</a:t>
            </a:r>
            <a:r>
              <a:rPr lang="vi-VN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ớng</a:t>
            </a:r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dẫn</a:t>
            </a:r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2000" dirty="0" err="1">
                <a:solidFill>
                  <a:schemeClr val="tx2">
                    <a:lumMod val="50000"/>
                  </a:schemeClr>
                </a:solidFill>
                <a:latin typeface="#9Slide03 AmpleSoft Bold" panose="02000000000000000000" pitchFamily="2" charset="0"/>
                <a:cs typeface="#9Slide03 Arima Madurai Bold" panose="00000800000000000000" pitchFamily="2" charset="0"/>
              </a:rPr>
              <a:t>giải</a:t>
            </a:r>
            <a:endParaRPr lang="en-US" sz="2000" dirty="0">
              <a:solidFill>
                <a:schemeClr val="tx2">
                  <a:lumMod val="50000"/>
                </a:schemeClr>
              </a:solidFill>
              <a:latin typeface="#9Slide03 AmpleSoft Bold" panose="02000000000000000000" pitchFamily="2" charset="0"/>
              <a:cs typeface="#9Slide03 Arima Madurai Bold" panose="00000800000000000000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4F51221-0117-4FFD-8A69-C0566EF278E0}"/>
                  </a:ext>
                </a:extLst>
              </p:cNvPr>
              <p:cNvSpPr/>
              <p:nvPr/>
            </p:nvSpPr>
            <p:spPr>
              <a:xfrm>
                <a:off x="2270234" y="2690646"/>
                <a:ext cx="5591503" cy="181829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B1884D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a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có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: F = 1000 N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và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f = 50000 N</a:t>
                </a:r>
              </a:p>
              <a:p>
                <a:pPr algn="just"/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ỉ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lệ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giữa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hai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lực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ác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dụng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altLang="en-US" sz="1800" b="1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là</a:t>
                </a:r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8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8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#9Slide03 Arima Madurai Bold" panose="00000800000000000000" pitchFamily="2" charset="0"/>
                          </a:rPr>
                          <m:t>f</m:t>
                        </m:r>
                      </m:den>
                    </m:f>
                  </m:oMath>
                </a14:m>
                <a:r>
                  <a:rPr lang="en-US" sz="1800" baseline="-250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5000</m:t>
                        </m:r>
                      </m:den>
                    </m:f>
                  </m:oMath>
                </a14:m>
                <a:r>
                  <a:rPr lang="en-US" altLang="en-US" sz="1800" b="1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8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</m:oMath>
                </a14:m>
                <a:endParaRPr lang="en-US" sz="1800" baseline="-250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  <a:p>
                <a:pPr algn="just"/>
                <a:endParaRPr lang="en-US" sz="1800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  <a:p>
                <a:pPr algn="just"/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Vậy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pít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ông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lớn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có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diện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ích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gấp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50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lần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pít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tông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r>
                  <a:rPr lang="en-US" sz="1800" dirty="0" err="1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nhỏ</a:t>
                </a:r>
                <a:r>
                  <a:rPr lang="en-US" sz="18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. </a:t>
                </a:r>
                <a:r>
                  <a:rPr lang="en-US" sz="1800" baseline="-25000" dirty="0">
                    <a:solidFill>
                      <a:srgbClr val="002060"/>
                    </a:solidFill>
                    <a:latin typeface="#9Slide03 Arima Madurai Bold" panose="00000800000000000000" pitchFamily="2" charset="0"/>
                    <a:cs typeface="#9Slide03 Arima Madurai Bold" panose="00000800000000000000" pitchFamily="2" charset="0"/>
                  </a:rPr>
                  <a:t> </a:t>
                </a:r>
                <a:endParaRPr lang="en-US" altLang="en-US" sz="1800" b="1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4F51221-0117-4FFD-8A69-C0566EF27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234" y="2690646"/>
                <a:ext cx="5591503" cy="1818293"/>
              </a:xfrm>
              <a:prstGeom prst="rect">
                <a:avLst/>
              </a:prstGeom>
              <a:blipFill>
                <a:blip r:embed="rId4"/>
                <a:stretch>
                  <a:fillRect l="-760"/>
                </a:stretch>
              </a:blipFill>
              <a:ln w="19050">
                <a:solidFill>
                  <a:srgbClr val="B1884D"/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887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Google Shape;739;p33"/>
          <p:cNvSpPr txBox="1">
            <a:spLocks noGrp="1"/>
          </p:cNvSpPr>
          <p:nvPr>
            <p:ph type="subTitle" idx="1"/>
          </p:nvPr>
        </p:nvSpPr>
        <p:spPr>
          <a:xfrm>
            <a:off x="533400" y="1288675"/>
            <a:ext cx="3835400" cy="294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285750" lvl="0" indent="-285750" algn="just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Hoàn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SGK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SBT.</a:t>
            </a:r>
          </a:p>
          <a:p>
            <a:pPr marL="285750" lvl="0" indent="-285750" algn="just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Đọc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tr</a:t>
            </a:r>
            <a:r>
              <a:rPr lang="vi-VN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ư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ớc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“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Áp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suất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”.</a:t>
            </a:r>
            <a:endParaRPr sz="2800" dirty="0">
              <a:solidFill>
                <a:srgbClr val="00206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740" name="Google Shape;740;p33"/>
          <p:cNvSpPr txBox="1">
            <a:spLocks noGrp="1"/>
          </p:cNvSpPr>
          <p:nvPr>
            <p:ph type="title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NHIỆM VỤ VỀ NHÀ</a:t>
            </a:r>
            <a:endParaRPr sz="4400" dirty="0">
              <a:solidFill>
                <a:srgbClr val="00B050"/>
              </a:solidFill>
              <a:latin typeface="#9Slide03 AllRoundGothic" panose="020B0703020202020104" pitchFamily="34" charset="0"/>
            </a:endParaRPr>
          </a:p>
        </p:txBody>
      </p:sp>
      <p:grpSp>
        <p:nvGrpSpPr>
          <p:cNvPr id="742" name="Google Shape;742;p33"/>
          <p:cNvGrpSpPr/>
          <p:nvPr/>
        </p:nvGrpSpPr>
        <p:grpSpPr>
          <a:xfrm rot="-1116773">
            <a:off x="2897532" y="3995704"/>
            <a:ext cx="1297933" cy="1130006"/>
            <a:chOff x="8773097" y="1885950"/>
            <a:chExt cx="1770361" cy="1541311"/>
          </a:xfrm>
        </p:grpSpPr>
        <p:sp>
          <p:nvSpPr>
            <p:cNvPr id="743" name="Google Shape;743;p33"/>
            <p:cNvSpPr/>
            <p:nvPr/>
          </p:nvSpPr>
          <p:spPr>
            <a:xfrm>
              <a:off x="8773097" y="1885950"/>
              <a:ext cx="1770361" cy="1541311"/>
            </a:xfrm>
            <a:custGeom>
              <a:avLst/>
              <a:gdLst/>
              <a:ahLst/>
              <a:cxnLst/>
              <a:rect l="l" t="t" r="r" b="b"/>
              <a:pathLst>
                <a:path w="28111" h="24474" extrusionOk="0">
                  <a:moveTo>
                    <a:pt x="7950" y="1"/>
                  </a:moveTo>
                  <a:cubicBezTo>
                    <a:pt x="7223" y="1"/>
                    <a:pt x="6521" y="334"/>
                    <a:pt x="6016" y="921"/>
                  </a:cubicBezTo>
                  <a:cubicBezTo>
                    <a:pt x="5916" y="1036"/>
                    <a:pt x="5826" y="1158"/>
                    <a:pt x="5751" y="1287"/>
                  </a:cubicBezTo>
                  <a:cubicBezTo>
                    <a:pt x="5604" y="1261"/>
                    <a:pt x="5450" y="1247"/>
                    <a:pt x="5296" y="1247"/>
                  </a:cubicBezTo>
                  <a:cubicBezTo>
                    <a:pt x="4494" y="1247"/>
                    <a:pt x="3764" y="1612"/>
                    <a:pt x="3337" y="2224"/>
                  </a:cubicBezTo>
                  <a:cubicBezTo>
                    <a:pt x="2972" y="2755"/>
                    <a:pt x="2901" y="3385"/>
                    <a:pt x="3019" y="3972"/>
                  </a:cubicBezTo>
                  <a:cubicBezTo>
                    <a:pt x="2579" y="4072"/>
                    <a:pt x="2170" y="4241"/>
                    <a:pt x="1805" y="4477"/>
                  </a:cubicBezTo>
                  <a:cubicBezTo>
                    <a:pt x="594" y="5265"/>
                    <a:pt x="0" y="6776"/>
                    <a:pt x="397" y="8072"/>
                  </a:cubicBezTo>
                  <a:cubicBezTo>
                    <a:pt x="530" y="8509"/>
                    <a:pt x="784" y="8906"/>
                    <a:pt x="1117" y="9225"/>
                  </a:cubicBezTo>
                  <a:cubicBezTo>
                    <a:pt x="992" y="9465"/>
                    <a:pt x="910" y="9719"/>
                    <a:pt x="877" y="9974"/>
                  </a:cubicBezTo>
                  <a:cubicBezTo>
                    <a:pt x="741" y="11088"/>
                    <a:pt x="1371" y="12223"/>
                    <a:pt x="2453" y="12803"/>
                  </a:cubicBezTo>
                  <a:cubicBezTo>
                    <a:pt x="2675" y="12921"/>
                    <a:pt x="2911" y="13014"/>
                    <a:pt x="3159" y="13086"/>
                  </a:cubicBezTo>
                  <a:cubicBezTo>
                    <a:pt x="3111" y="13236"/>
                    <a:pt x="3073" y="13393"/>
                    <a:pt x="3047" y="13551"/>
                  </a:cubicBezTo>
                  <a:cubicBezTo>
                    <a:pt x="2918" y="14332"/>
                    <a:pt x="3080" y="15069"/>
                    <a:pt x="3502" y="15628"/>
                  </a:cubicBezTo>
                  <a:cubicBezTo>
                    <a:pt x="3921" y="16187"/>
                    <a:pt x="4569" y="16559"/>
                    <a:pt x="5293" y="16674"/>
                  </a:cubicBezTo>
                  <a:cubicBezTo>
                    <a:pt x="5311" y="16967"/>
                    <a:pt x="5360" y="17246"/>
                    <a:pt x="5440" y="17483"/>
                  </a:cubicBezTo>
                  <a:cubicBezTo>
                    <a:pt x="5769" y="18511"/>
                    <a:pt x="6761" y="19317"/>
                    <a:pt x="7967" y="19535"/>
                  </a:cubicBezTo>
                  <a:cubicBezTo>
                    <a:pt x="8218" y="19581"/>
                    <a:pt x="8483" y="19603"/>
                    <a:pt x="8755" y="19603"/>
                  </a:cubicBezTo>
                  <a:cubicBezTo>
                    <a:pt x="8816" y="19603"/>
                    <a:pt x="8877" y="19603"/>
                    <a:pt x="8938" y="19599"/>
                  </a:cubicBezTo>
                  <a:lnTo>
                    <a:pt x="8938" y="19599"/>
                  </a:lnTo>
                  <a:cubicBezTo>
                    <a:pt x="8874" y="20520"/>
                    <a:pt x="9149" y="21472"/>
                    <a:pt x="9934" y="22102"/>
                  </a:cubicBezTo>
                  <a:cubicBezTo>
                    <a:pt x="10474" y="22540"/>
                    <a:pt x="11176" y="22779"/>
                    <a:pt x="11907" y="22779"/>
                  </a:cubicBezTo>
                  <a:cubicBezTo>
                    <a:pt x="12165" y="22779"/>
                    <a:pt x="12415" y="22751"/>
                    <a:pt x="12659" y="22693"/>
                  </a:cubicBezTo>
                  <a:cubicBezTo>
                    <a:pt x="12770" y="22991"/>
                    <a:pt x="12923" y="23262"/>
                    <a:pt x="13120" y="23506"/>
                  </a:cubicBezTo>
                  <a:cubicBezTo>
                    <a:pt x="13629" y="24129"/>
                    <a:pt x="14356" y="24473"/>
                    <a:pt x="15161" y="24473"/>
                  </a:cubicBezTo>
                  <a:cubicBezTo>
                    <a:pt x="15204" y="24473"/>
                    <a:pt x="15251" y="24473"/>
                    <a:pt x="15294" y="24470"/>
                  </a:cubicBezTo>
                  <a:cubicBezTo>
                    <a:pt x="16196" y="24427"/>
                    <a:pt x="17067" y="23925"/>
                    <a:pt x="17619" y="23123"/>
                  </a:cubicBezTo>
                  <a:cubicBezTo>
                    <a:pt x="17844" y="22801"/>
                    <a:pt x="18001" y="22446"/>
                    <a:pt x="18095" y="22081"/>
                  </a:cubicBezTo>
                  <a:cubicBezTo>
                    <a:pt x="19080" y="22077"/>
                    <a:pt x="20132" y="21655"/>
                    <a:pt x="20845" y="20975"/>
                  </a:cubicBezTo>
                  <a:cubicBezTo>
                    <a:pt x="21493" y="20358"/>
                    <a:pt x="21847" y="19485"/>
                    <a:pt x="21868" y="18608"/>
                  </a:cubicBezTo>
                  <a:cubicBezTo>
                    <a:pt x="22871" y="18486"/>
                    <a:pt x="23871" y="17930"/>
                    <a:pt x="24447" y="17153"/>
                  </a:cubicBezTo>
                  <a:cubicBezTo>
                    <a:pt x="25005" y="16405"/>
                    <a:pt x="25163" y="15420"/>
                    <a:pt x="24955" y="14522"/>
                  </a:cubicBezTo>
                  <a:cubicBezTo>
                    <a:pt x="25762" y="14260"/>
                    <a:pt x="26524" y="13727"/>
                    <a:pt x="26889" y="12942"/>
                  </a:cubicBezTo>
                  <a:cubicBezTo>
                    <a:pt x="27266" y="12133"/>
                    <a:pt x="27215" y="11177"/>
                    <a:pt x="26832" y="10385"/>
                  </a:cubicBezTo>
                  <a:cubicBezTo>
                    <a:pt x="27530" y="9795"/>
                    <a:pt x="28028" y="8914"/>
                    <a:pt x="28067" y="8025"/>
                  </a:cubicBezTo>
                  <a:cubicBezTo>
                    <a:pt x="28110" y="7066"/>
                    <a:pt x="27645" y="6131"/>
                    <a:pt x="26907" y="5537"/>
                  </a:cubicBezTo>
                  <a:cubicBezTo>
                    <a:pt x="26950" y="5361"/>
                    <a:pt x="26972" y="5179"/>
                    <a:pt x="26979" y="4986"/>
                  </a:cubicBezTo>
                  <a:cubicBezTo>
                    <a:pt x="27008" y="4090"/>
                    <a:pt x="26621" y="3141"/>
                    <a:pt x="26001" y="2572"/>
                  </a:cubicBezTo>
                  <a:cubicBezTo>
                    <a:pt x="25532" y="2142"/>
                    <a:pt x="24906" y="1905"/>
                    <a:pt x="24232" y="1905"/>
                  </a:cubicBezTo>
                  <a:cubicBezTo>
                    <a:pt x="24000" y="1905"/>
                    <a:pt x="23770" y="1935"/>
                    <a:pt x="23549" y="1988"/>
                  </a:cubicBezTo>
                  <a:cubicBezTo>
                    <a:pt x="23384" y="1637"/>
                    <a:pt x="23162" y="1312"/>
                    <a:pt x="22886" y="1025"/>
                  </a:cubicBezTo>
                  <a:cubicBezTo>
                    <a:pt x="22316" y="431"/>
                    <a:pt x="21607" y="105"/>
                    <a:pt x="20884" y="105"/>
                  </a:cubicBezTo>
                  <a:cubicBezTo>
                    <a:pt x="20716" y="105"/>
                    <a:pt x="20547" y="122"/>
                    <a:pt x="20379" y="158"/>
                  </a:cubicBezTo>
                  <a:cubicBezTo>
                    <a:pt x="19591" y="330"/>
                    <a:pt x="18900" y="864"/>
                    <a:pt x="18481" y="1626"/>
                  </a:cubicBezTo>
                  <a:cubicBezTo>
                    <a:pt x="18392" y="1791"/>
                    <a:pt x="18316" y="1963"/>
                    <a:pt x="18255" y="2138"/>
                  </a:cubicBezTo>
                  <a:cubicBezTo>
                    <a:pt x="17958" y="2060"/>
                    <a:pt x="17647" y="2017"/>
                    <a:pt x="17339" y="2017"/>
                  </a:cubicBezTo>
                  <a:cubicBezTo>
                    <a:pt x="16712" y="2017"/>
                    <a:pt x="16153" y="2185"/>
                    <a:pt x="15720" y="2504"/>
                  </a:cubicBezTo>
                  <a:cubicBezTo>
                    <a:pt x="15320" y="2798"/>
                    <a:pt x="15019" y="3202"/>
                    <a:pt x="14832" y="3664"/>
                  </a:cubicBezTo>
                  <a:cubicBezTo>
                    <a:pt x="14657" y="3607"/>
                    <a:pt x="14477" y="3564"/>
                    <a:pt x="14302" y="3535"/>
                  </a:cubicBezTo>
                  <a:cubicBezTo>
                    <a:pt x="14184" y="2963"/>
                    <a:pt x="13948" y="2400"/>
                    <a:pt x="13614" y="1931"/>
                  </a:cubicBezTo>
                  <a:cubicBezTo>
                    <a:pt x="13046" y="1136"/>
                    <a:pt x="12118" y="646"/>
                    <a:pt x="11190" y="646"/>
                  </a:cubicBezTo>
                  <a:cubicBezTo>
                    <a:pt x="11087" y="646"/>
                    <a:pt x="10983" y="649"/>
                    <a:pt x="10882" y="664"/>
                  </a:cubicBezTo>
                  <a:cubicBezTo>
                    <a:pt x="10550" y="702"/>
                    <a:pt x="10231" y="810"/>
                    <a:pt x="9940" y="968"/>
                  </a:cubicBezTo>
                  <a:cubicBezTo>
                    <a:pt x="9432" y="401"/>
                    <a:pt x="8723" y="19"/>
                    <a:pt x="80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chemeClr val="accent6">
                  <a:alpha val="3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33"/>
            <p:cNvSpPr/>
            <p:nvPr/>
          </p:nvSpPr>
          <p:spPr>
            <a:xfrm>
              <a:off x="8841618" y="1950440"/>
              <a:ext cx="1636659" cy="1412396"/>
            </a:xfrm>
            <a:custGeom>
              <a:avLst/>
              <a:gdLst/>
              <a:ahLst/>
              <a:cxnLst/>
              <a:rect l="l" t="t" r="r" b="b"/>
              <a:pathLst>
                <a:path w="25988" h="22427" extrusionOk="0">
                  <a:moveTo>
                    <a:pt x="6848" y="0"/>
                  </a:moveTo>
                  <a:cubicBezTo>
                    <a:pt x="5958" y="0"/>
                    <a:pt x="5176" y="903"/>
                    <a:pt x="5311" y="1780"/>
                  </a:cubicBezTo>
                  <a:cubicBezTo>
                    <a:pt x="5061" y="1426"/>
                    <a:pt x="4630" y="1248"/>
                    <a:pt x="4198" y="1248"/>
                  </a:cubicBezTo>
                  <a:cubicBezTo>
                    <a:pt x="3763" y="1248"/>
                    <a:pt x="3329" y="1428"/>
                    <a:pt x="3080" y="1788"/>
                  </a:cubicBezTo>
                  <a:cubicBezTo>
                    <a:pt x="2593" y="2488"/>
                    <a:pt x="3113" y="3745"/>
                    <a:pt x="3926" y="4006"/>
                  </a:cubicBezTo>
                  <a:lnTo>
                    <a:pt x="3926" y="4006"/>
                  </a:lnTo>
                  <a:cubicBezTo>
                    <a:pt x="3593" y="3912"/>
                    <a:pt x="3244" y="3862"/>
                    <a:pt x="2897" y="3862"/>
                  </a:cubicBezTo>
                  <a:cubicBezTo>
                    <a:pt x="2319" y="3862"/>
                    <a:pt x="1747" y="4002"/>
                    <a:pt x="1264" y="4316"/>
                  </a:cubicBezTo>
                  <a:cubicBezTo>
                    <a:pt x="476" y="4828"/>
                    <a:pt x="0" y="5852"/>
                    <a:pt x="276" y="6751"/>
                  </a:cubicBezTo>
                  <a:cubicBezTo>
                    <a:pt x="466" y="7371"/>
                    <a:pt x="1048" y="7843"/>
                    <a:pt x="1669" y="7949"/>
                  </a:cubicBezTo>
                  <a:lnTo>
                    <a:pt x="1669" y="7949"/>
                  </a:lnTo>
                  <a:cubicBezTo>
                    <a:pt x="1227" y="8176"/>
                    <a:pt x="853" y="8631"/>
                    <a:pt x="795" y="9082"/>
                  </a:cubicBezTo>
                  <a:cubicBezTo>
                    <a:pt x="706" y="9813"/>
                    <a:pt x="1190" y="10533"/>
                    <a:pt x="1841" y="10880"/>
                  </a:cubicBezTo>
                  <a:cubicBezTo>
                    <a:pt x="2281" y="11116"/>
                    <a:pt x="2781" y="11206"/>
                    <a:pt x="3285" y="11206"/>
                  </a:cubicBezTo>
                  <a:cubicBezTo>
                    <a:pt x="3523" y="11206"/>
                    <a:pt x="3762" y="11186"/>
                    <a:pt x="3997" y="11152"/>
                  </a:cubicBezTo>
                  <a:lnTo>
                    <a:pt x="3997" y="11152"/>
                  </a:lnTo>
                  <a:cubicBezTo>
                    <a:pt x="3059" y="11632"/>
                    <a:pt x="2586" y="13150"/>
                    <a:pt x="3220" y="13992"/>
                  </a:cubicBezTo>
                  <a:cubicBezTo>
                    <a:pt x="3560" y="14441"/>
                    <a:pt x="4122" y="14670"/>
                    <a:pt x="4682" y="14670"/>
                  </a:cubicBezTo>
                  <a:cubicBezTo>
                    <a:pt x="4945" y="14670"/>
                    <a:pt x="5206" y="14620"/>
                    <a:pt x="5444" y="14518"/>
                  </a:cubicBezTo>
                  <a:lnTo>
                    <a:pt x="5444" y="14518"/>
                  </a:lnTo>
                  <a:cubicBezTo>
                    <a:pt x="5174" y="14949"/>
                    <a:pt x="5154" y="15647"/>
                    <a:pt x="5315" y="16148"/>
                  </a:cubicBezTo>
                  <a:cubicBezTo>
                    <a:pt x="5555" y="16881"/>
                    <a:pt x="6292" y="17369"/>
                    <a:pt x="7051" y="17505"/>
                  </a:cubicBezTo>
                  <a:cubicBezTo>
                    <a:pt x="7256" y="17542"/>
                    <a:pt x="7463" y="17559"/>
                    <a:pt x="7670" y="17559"/>
                  </a:cubicBezTo>
                  <a:cubicBezTo>
                    <a:pt x="8232" y="17559"/>
                    <a:pt x="8795" y="17438"/>
                    <a:pt x="9340" y="17297"/>
                  </a:cubicBezTo>
                  <a:lnTo>
                    <a:pt x="9340" y="17297"/>
                  </a:lnTo>
                  <a:cubicBezTo>
                    <a:pt x="8702" y="18178"/>
                    <a:pt x="8631" y="19600"/>
                    <a:pt x="9483" y="20283"/>
                  </a:cubicBezTo>
                  <a:cubicBezTo>
                    <a:pt x="9858" y="20585"/>
                    <a:pt x="10336" y="20732"/>
                    <a:pt x="10816" y="20732"/>
                  </a:cubicBezTo>
                  <a:cubicBezTo>
                    <a:pt x="11423" y="20732"/>
                    <a:pt x="12033" y="20497"/>
                    <a:pt x="12441" y="20043"/>
                  </a:cubicBezTo>
                  <a:lnTo>
                    <a:pt x="12441" y="20043"/>
                  </a:lnTo>
                  <a:cubicBezTo>
                    <a:pt x="12171" y="21230"/>
                    <a:pt x="12876" y="22427"/>
                    <a:pt x="14069" y="22427"/>
                  </a:cubicBezTo>
                  <a:cubicBezTo>
                    <a:pt x="14096" y="22427"/>
                    <a:pt x="14124" y="22426"/>
                    <a:pt x="14152" y="22425"/>
                  </a:cubicBezTo>
                  <a:cubicBezTo>
                    <a:pt x="15399" y="22367"/>
                    <a:pt x="16376" y="20949"/>
                    <a:pt x="15993" y="19764"/>
                  </a:cubicBezTo>
                  <a:lnTo>
                    <a:pt x="15993" y="19764"/>
                  </a:lnTo>
                  <a:cubicBezTo>
                    <a:pt x="16279" y="19952"/>
                    <a:pt x="16625" y="20034"/>
                    <a:pt x="16987" y="20034"/>
                  </a:cubicBezTo>
                  <a:cubicBezTo>
                    <a:pt x="17729" y="20034"/>
                    <a:pt x="18540" y="19690"/>
                    <a:pt x="19048" y="19209"/>
                  </a:cubicBezTo>
                  <a:cubicBezTo>
                    <a:pt x="19800" y="18489"/>
                    <a:pt x="19975" y="17236"/>
                    <a:pt x="19445" y="16341"/>
                  </a:cubicBezTo>
                  <a:lnTo>
                    <a:pt x="19445" y="16341"/>
                  </a:lnTo>
                  <a:cubicBezTo>
                    <a:pt x="19710" y="16509"/>
                    <a:pt x="20026" y="16584"/>
                    <a:pt x="20358" y="16584"/>
                  </a:cubicBezTo>
                  <a:cubicBezTo>
                    <a:pt x="21171" y="16584"/>
                    <a:pt x="22074" y="16136"/>
                    <a:pt x="22532" y="15521"/>
                  </a:cubicBezTo>
                  <a:cubicBezTo>
                    <a:pt x="23173" y="14650"/>
                    <a:pt x="23019" y="13293"/>
                    <a:pt x="22198" y="12588"/>
                  </a:cubicBezTo>
                  <a:lnTo>
                    <a:pt x="22198" y="12588"/>
                  </a:lnTo>
                  <a:cubicBezTo>
                    <a:pt x="22360" y="12638"/>
                    <a:pt x="22537" y="12662"/>
                    <a:pt x="22722" y="12662"/>
                  </a:cubicBezTo>
                  <a:cubicBezTo>
                    <a:pt x="23557" y="12662"/>
                    <a:pt x="24543" y="12177"/>
                    <a:pt x="24863" y="11485"/>
                  </a:cubicBezTo>
                  <a:cubicBezTo>
                    <a:pt x="25257" y="10640"/>
                    <a:pt x="24927" y="9526"/>
                    <a:pt x="24140" y="9029"/>
                  </a:cubicBezTo>
                  <a:cubicBezTo>
                    <a:pt x="25046" y="8903"/>
                    <a:pt x="25905" y="7869"/>
                    <a:pt x="25948" y="6952"/>
                  </a:cubicBezTo>
                  <a:cubicBezTo>
                    <a:pt x="25988" y="6038"/>
                    <a:pt x="25310" y="5143"/>
                    <a:pt x="24419" y="4935"/>
                  </a:cubicBezTo>
                  <a:cubicBezTo>
                    <a:pt x="25146" y="4345"/>
                    <a:pt x="24899" y="2930"/>
                    <a:pt x="24208" y="2296"/>
                  </a:cubicBezTo>
                  <a:cubicBezTo>
                    <a:pt x="23915" y="2028"/>
                    <a:pt x="23524" y="1900"/>
                    <a:pt x="23129" y="1900"/>
                  </a:cubicBezTo>
                  <a:cubicBezTo>
                    <a:pt x="22592" y="1900"/>
                    <a:pt x="22049" y="2138"/>
                    <a:pt x="21747" y="2587"/>
                  </a:cubicBezTo>
                  <a:cubicBezTo>
                    <a:pt x="21886" y="1452"/>
                    <a:pt x="20889" y="99"/>
                    <a:pt x="19785" y="99"/>
                  </a:cubicBezTo>
                  <a:cubicBezTo>
                    <a:pt x="19690" y="99"/>
                    <a:pt x="19595" y="109"/>
                    <a:pt x="19499" y="129"/>
                  </a:cubicBezTo>
                  <a:cubicBezTo>
                    <a:pt x="18335" y="384"/>
                    <a:pt x="17659" y="1874"/>
                    <a:pt x="18178" y="2927"/>
                  </a:cubicBezTo>
                  <a:lnTo>
                    <a:pt x="18178" y="2927"/>
                  </a:lnTo>
                  <a:cubicBezTo>
                    <a:pt x="17819" y="2364"/>
                    <a:pt x="16991" y="2015"/>
                    <a:pt x="16240" y="2015"/>
                  </a:cubicBezTo>
                  <a:cubicBezTo>
                    <a:pt x="15859" y="2015"/>
                    <a:pt x="15497" y="2105"/>
                    <a:pt x="15227" y="2304"/>
                  </a:cubicBezTo>
                  <a:cubicBezTo>
                    <a:pt x="14615" y="2753"/>
                    <a:pt x="14405" y="3621"/>
                    <a:pt x="14629" y="4336"/>
                  </a:cubicBezTo>
                  <a:lnTo>
                    <a:pt x="14629" y="4336"/>
                  </a:lnTo>
                  <a:cubicBezTo>
                    <a:pt x="14143" y="3848"/>
                    <a:pt x="13368" y="3496"/>
                    <a:pt x="12721" y="3496"/>
                  </a:cubicBezTo>
                  <a:cubicBezTo>
                    <a:pt x="12553" y="3496"/>
                    <a:pt x="12394" y="3520"/>
                    <a:pt x="12251" y="3571"/>
                  </a:cubicBezTo>
                  <a:cubicBezTo>
                    <a:pt x="12326" y="2887"/>
                    <a:pt x="12083" y="2063"/>
                    <a:pt x="11682" y="1505"/>
                  </a:cubicBezTo>
                  <a:cubicBezTo>
                    <a:pt x="11318" y="995"/>
                    <a:pt x="10714" y="645"/>
                    <a:pt x="10095" y="645"/>
                  </a:cubicBezTo>
                  <a:cubicBezTo>
                    <a:pt x="10030" y="645"/>
                    <a:pt x="9966" y="649"/>
                    <a:pt x="9902" y="656"/>
                  </a:cubicBezTo>
                  <a:cubicBezTo>
                    <a:pt x="9273" y="729"/>
                    <a:pt x="8699" y="1228"/>
                    <a:pt x="8582" y="1842"/>
                  </a:cubicBezTo>
                  <a:lnTo>
                    <a:pt x="8582" y="1842"/>
                  </a:lnTo>
                  <a:cubicBezTo>
                    <a:pt x="8621" y="992"/>
                    <a:pt x="7723" y="21"/>
                    <a:pt x="6879" y="1"/>
                  </a:cubicBezTo>
                  <a:cubicBezTo>
                    <a:pt x="6869" y="0"/>
                    <a:pt x="6858" y="0"/>
                    <a:pt x="68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33"/>
            <p:cNvSpPr/>
            <p:nvPr/>
          </p:nvSpPr>
          <p:spPr>
            <a:xfrm>
              <a:off x="9204246" y="2657497"/>
              <a:ext cx="93899" cy="110777"/>
            </a:xfrm>
            <a:custGeom>
              <a:avLst/>
              <a:gdLst/>
              <a:ahLst/>
              <a:cxnLst/>
              <a:rect l="l" t="t" r="r" b="b"/>
              <a:pathLst>
                <a:path w="1491" h="1759" extrusionOk="0">
                  <a:moveTo>
                    <a:pt x="169" y="0"/>
                  </a:moveTo>
                  <a:cubicBezTo>
                    <a:pt x="119" y="0"/>
                    <a:pt x="80" y="15"/>
                    <a:pt x="47" y="50"/>
                  </a:cubicBezTo>
                  <a:cubicBezTo>
                    <a:pt x="15" y="83"/>
                    <a:pt x="0" y="118"/>
                    <a:pt x="0" y="158"/>
                  </a:cubicBezTo>
                  <a:cubicBezTo>
                    <a:pt x="0" y="172"/>
                    <a:pt x="4" y="190"/>
                    <a:pt x="8" y="215"/>
                  </a:cubicBezTo>
                  <a:cubicBezTo>
                    <a:pt x="12" y="237"/>
                    <a:pt x="18" y="258"/>
                    <a:pt x="25" y="276"/>
                  </a:cubicBezTo>
                  <a:cubicBezTo>
                    <a:pt x="33" y="294"/>
                    <a:pt x="40" y="316"/>
                    <a:pt x="47" y="337"/>
                  </a:cubicBezTo>
                  <a:lnTo>
                    <a:pt x="452" y="1436"/>
                  </a:lnTo>
                  <a:cubicBezTo>
                    <a:pt x="466" y="1479"/>
                    <a:pt x="484" y="1519"/>
                    <a:pt x="498" y="1558"/>
                  </a:cubicBezTo>
                  <a:cubicBezTo>
                    <a:pt x="513" y="1594"/>
                    <a:pt x="531" y="1630"/>
                    <a:pt x="549" y="1658"/>
                  </a:cubicBezTo>
                  <a:cubicBezTo>
                    <a:pt x="570" y="1691"/>
                    <a:pt x="595" y="1712"/>
                    <a:pt x="627" y="1729"/>
                  </a:cubicBezTo>
                  <a:cubicBezTo>
                    <a:pt x="660" y="1748"/>
                    <a:pt x="699" y="1759"/>
                    <a:pt x="746" y="1759"/>
                  </a:cubicBezTo>
                  <a:cubicBezTo>
                    <a:pt x="792" y="1759"/>
                    <a:pt x="828" y="1748"/>
                    <a:pt x="860" y="1729"/>
                  </a:cubicBezTo>
                  <a:cubicBezTo>
                    <a:pt x="893" y="1712"/>
                    <a:pt x="921" y="1686"/>
                    <a:pt x="939" y="1658"/>
                  </a:cubicBezTo>
                  <a:cubicBezTo>
                    <a:pt x="957" y="1630"/>
                    <a:pt x="975" y="1597"/>
                    <a:pt x="989" y="1558"/>
                  </a:cubicBezTo>
                  <a:cubicBezTo>
                    <a:pt x="1003" y="1519"/>
                    <a:pt x="1018" y="1479"/>
                    <a:pt x="1035" y="1436"/>
                  </a:cubicBezTo>
                  <a:lnTo>
                    <a:pt x="1448" y="326"/>
                  </a:lnTo>
                  <a:cubicBezTo>
                    <a:pt x="1451" y="305"/>
                    <a:pt x="1458" y="286"/>
                    <a:pt x="1465" y="268"/>
                  </a:cubicBezTo>
                  <a:cubicBezTo>
                    <a:pt x="1473" y="247"/>
                    <a:pt x="1480" y="230"/>
                    <a:pt x="1483" y="208"/>
                  </a:cubicBezTo>
                  <a:cubicBezTo>
                    <a:pt x="1486" y="190"/>
                    <a:pt x="1491" y="172"/>
                    <a:pt x="1491" y="154"/>
                  </a:cubicBezTo>
                  <a:cubicBezTo>
                    <a:pt x="1491" y="129"/>
                    <a:pt x="1483" y="104"/>
                    <a:pt x="1469" y="79"/>
                  </a:cubicBezTo>
                  <a:cubicBezTo>
                    <a:pt x="1455" y="58"/>
                    <a:pt x="1437" y="36"/>
                    <a:pt x="1412" y="22"/>
                  </a:cubicBezTo>
                  <a:cubicBezTo>
                    <a:pt x="1387" y="7"/>
                    <a:pt x="1357" y="0"/>
                    <a:pt x="1329" y="0"/>
                  </a:cubicBezTo>
                  <a:cubicBezTo>
                    <a:pt x="1290" y="0"/>
                    <a:pt x="1258" y="11"/>
                    <a:pt x="1233" y="29"/>
                  </a:cubicBezTo>
                  <a:cubicBezTo>
                    <a:pt x="1211" y="47"/>
                    <a:pt x="1193" y="68"/>
                    <a:pt x="1182" y="93"/>
                  </a:cubicBezTo>
                  <a:cubicBezTo>
                    <a:pt x="1175" y="115"/>
                    <a:pt x="1157" y="158"/>
                    <a:pt x="1139" y="219"/>
                  </a:cubicBezTo>
                  <a:lnTo>
                    <a:pt x="752" y="1364"/>
                  </a:lnTo>
                  <a:lnTo>
                    <a:pt x="366" y="225"/>
                  </a:lnTo>
                  <a:cubicBezTo>
                    <a:pt x="341" y="147"/>
                    <a:pt x="316" y="90"/>
                    <a:pt x="291" y="54"/>
                  </a:cubicBezTo>
                  <a:cubicBezTo>
                    <a:pt x="269" y="18"/>
                    <a:pt x="226" y="0"/>
                    <a:pt x="16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33"/>
            <p:cNvSpPr/>
            <p:nvPr/>
          </p:nvSpPr>
          <p:spPr>
            <a:xfrm>
              <a:off x="9299154" y="2657497"/>
              <a:ext cx="99378" cy="110777"/>
            </a:xfrm>
            <a:custGeom>
              <a:avLst/>
              <a:gdLst/>
              <a:ahLst/>
              <a:cxnLst/>
              <a:rect l="l" t="t" r="r" b="b"/>
              <a:pathLst>
                <a:path w="1578" h="1759" extrusionOk="0">
                  <a:moveTo>
                    <a:pt x="779" y="362"/>
                  </a:moveTo>
                  <a:lnTo>
                    <a:pt x="1037" y="1063"/>
                  </a:lnTo>
                  <a:lnTo>
                    <a:pt x="528" y="1063"/>
                  </a:lnTo>
                  <a:lnTo>
                    <a:pt x="779" y="362"/>
                  </a:lnTo>
                  <a:close/>
                  <a:moveTo>
                    <a:pt x="782" y="0"/>
                  </a:moveTo>
                  <a:cubicBezTo>
                    <a:pt x="736" y="0"/>
                    <a:pt x="696" y="7"/>
                    <a:pt x="664" y="29"/>
                  </a:cubicBezTo>
                  <a:cubicBezTo>
                    <a:pt x="632" y="47"/>
                    <a:pt x="607" y="68"/>
                    <a:pt x="585" y="97"/>
                  </a:cubicBezTo>
                  <a:cubicBezTo>
                    <a:pt x="567" y="129"/>
                    <a:pt x="546" y="165"/>
                    <a:pt x="531" y="208"/>
                  </a:cubicBezTo>
                  <a:cubicBezTo>
                    <a:pt x="513" y="255"/>
                    <a:pt x="499" y="290"/>
                    <a:pt x="485" y="323"/>
                  </a:cubicBezTo>
                  <a:lnTo>
                    <a:pt x="52" y="1429"/>
                  </a:lnTo>
                  <a:cubicBezTo>
                    <a:pt x="34" y="1472"/>
                    <a:pt x="19" y="1508"/>
                    <a:pt x="12" y="1529"/>
                  </a:cubicBezTo>
                  <a:cubicBezTo>
                    <a:pt x="5" y="1554"/>
                    <a:pt x="1" y="1579"/>
                    <a:pt x="1" y="1601"/>
                  </a:cubicBezTo>
                  <a:cubicBezTo>
                    <a:pt x="1" y="1644"/>
                    <a:pt x="15" y="1680"/>
                    <a:pt x="52" y="1712"/>
                  </a:cubicBezTo>
                  <a:cubicBezTo>
                    <a:pt x="83" y="1741"/>
                    <a:pt x="123" y="1759"/>
                    <a:pt x="166" y="1759"/>
                  </a:cubicBezTo>
                  <a:cubicBezTo>
                    <a:pt x="216" y="1759"/>
                    <a:pt x="252" y="1744"/>
                    <a:pt x="273" y="1712"/>
                  </a:cubicBezTo>
                  <a:cubicBezTo>
                    <a:pt x="298" y="1683"/>
                    <a:pt x="323" y="1626"/>
                    <a:pt x="356" y="1540"/>
                  </a:cubicBezTo>
                  <a:lnTo>
                    <a:pt x="438" y="1321"/>
                  </a:lnTo>
                  <a:lnTo>
                    <a:pt x="1129" y="1321"/>
                  </a:lnTo>
                  <a:lnTo>
                    <a:pt x="1208" y="1536"/>
                  </a:lnTo>
                  <a:cubicBezTo>
                    <a:pt x="1222" y="1562"/>
                    <a:pt x="1233" y="1594"/>
                    <a:pt x="1247" y="1626"/>
                  </a:cubicBezTo>
                  <a:cubicBezTo>
                    <a:pt x="1265" y="1662"/>
                    <a:pt x="1276" y="1686"/>
                    <a:pt x="1290" y="1705"/>
                  </a:cubicBezTo>
                  <a:cubicBezTo>
                    <a:pt x="1305" y="1719"/>
                    <a:pt x="1319" y="1734"/>
                    <a:pt x="1341" y="1744"/>
                  </a:cubicBezTo>
                  <a:cubicBezTo>
                    <a:pt x="1359" y="1755"/>
                    <a:pt x="1384" y="1759"/>
                    <a:pt x="1409" y="1759"/>
                  </a:cubicBezTo>
                  <a:cubicBezTo>
                    <a:pt x="1455" y="1759"/>
                    <a:pt x="1495" y="1741"/>
                    <a:pt x="1526" y="1708"/>
                  </a:cubicBezTo>
                  <a:cubicBezTo>
                    <a:pt x="1562" y="1676"/>
                    <a:pt x="1577" y="1640"/>
                    <a:pt x="1577" y="1601"/>
                  </a:cubicBezTo>
                  <a:cubicBezTo>
                    <a:pt x="1577" y="1562"/>
                    <a:pt x="1559" y="1501"/>
                    <a:pt x="1526" y="1418"/>
                  </a:cubicBezTo>
                  <a:lnTo>
                    <a:pt x="1083" y="323"/>
                  </a:lnTo>
                  <a:cubicBezTo>
                    <a:pt x="1061" y="265"/>
                    <a:pt x="1043" y="222"/>
                    <a:pt x="1029" y="190"/>
                  </a:cubicBezTo>
                  <a:cubicBezTo>
                    <a:pt x="1015" y="158"/>
                    <a:pt x="1000" y="126"/>
                    <a:pt x="979" y="97"/>
                  </a:cubicBezTo>
                  <a:cubicBezTo>
                    <a:pt x="961" y="68"/>
                    <a:pt x="933" y="47"/>
                    <a:pt x="900" y="29"/>
                  </a:cubicBezTo>
                  <a:cubicBezTo>
                    <a:pt x="871" y="7"/>
                    <a:pt x="829" y="0"/>
                    <a:pt x="78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33"/>
            <p:cNvSpPr/>
            <p:nvPr/>
          </p:nvSpPr>
          <p:spPr>
            <a:xfrm>
              <a:off x="9406342" y="2657497"/>
              <a:ext cx="95663" cy="110777"/>
            </a:xfrm>
            <a:custGeom>
              <a:avLst/>
              <a:gdLst/>
              <a:ahLst/>
              <a:cxnLst/>
              <a:rect l="l" t="t" r="r" b="b"/>
              <a:pathLst>
                <a:path w="1519" h="1759" extrusionOk="0">
                  <a:moveTo>
                    <a:pt x="813" y="0"/>
                  </a:moveTo>
                  <a:cubicBezTo>
                    <a:pt x="698" y="0"/>
                    <a:pt x="594" y="22"/>
                    <a:pt x="495" y="61"/>
                  </a:cubicBezTo>
                  <a:cubicBezTo>
                    <a:pt x="394" y="101"/>
                    <a:pt x="308" y="158"/>
                    <a:pt x="233" y="237"/>
                  </a:cubicBezTo>
                  <a:cubicBezTo>
                    <a:pt x="158" y="311"/>
                    <a:pt x="100" y="405"/>
                    <a:pt x="61" y="513"/>
                  </a:cubicBezTo>
                  <a:cubicBezTo>
                    <a:pt x="22" y="623"/>
                    <a:pt x="1" y="745"/>
                    <a:pt x="1" y="881"/>
                  </a:cubicBezTo>
                  <a:cubicBezTo>
                    <a:pt x="1" y="967"/>
                    <a:pt x="11" y="1046"/>
                    <a:pt x="25" y="1121"/>
                  </a:cubicBezTo>
                  <a:cubicBezTo>
                    <a:pt x="44" y="1197"/>
                    <a:pt x="65" y="1265"/>
                    <a:pt x="97" y="1332"/>
                  </a:cubicBezTo>
                  <a:cubicBezTo>
                    <a:pt x="129" y="1397"/>
                    <a:pt x="168" y="1458"/>
                    <a:pt x="211" y="1511"/>
                  </a:cubicBezTo>
                  <a:cubicBezTo>
                    <a:pt x="262" y="1569"/>
                    <a:pt x="315" y="1619"/>
                    <a:pt x="376" y="1655"/>
                  </a:cubicBezTo>
                  <a:cubicBezTo>
                    <a:pt x="437" y="1691"/>
                    <a:pt x="505" y="1716"/>
                    <a:pt x="576" y="1734"/>
                  </a:cubicBezTo>
                  <a:cubicBezTo>
                    <a:pt x="652" y="1748"/>
                    <a:pt x="731" y="1759"/>
                    <a:pt x="820" y="1759"/>
                  </a:cubicBezTo>
                  <a:cubicBezTo>
                    <a:pt x="938" y="1759"/>
                    <a:pt x="1042" y="1741"/>
                    <a:pt x="1132" y="1701"/>
                  </a:cubicBezTo>
                  <a:cubicBezTo>
                    <a:pt x="1221" y="1662"/>
                    <a:pt x="1293" y="1615"/>
                    <a:pt x="1350" y="1554"/>
                  </a:cubicBezTo>
                  <a:cubicBezTo>
                    <a:pt x="1407" y="1493"/>
                    <a:pt x="1450" y="1429"/>
                    <a:pt x="1479" y="1368"/>
                  </a:cubicBezTo>
                  <a:cubicBezTo>
                    <a:pt x="1505" y="1304"/>
                    <a:pt x="1518" y="1246"/>
                    <a:pt x="1518" y="1192"/>
                  </a:cubicBezTo>
                  <a:cubicBezTo>
                    <a:pt x="1518" y="1149"/>
                    <a:pt x="1505" y="1114"/>
                    <a:pt x="1472" y="1085"/>
                  </a:cubicBezTo>
                  <a:cubicBezTo>
                    <a:pt x="1444" y="1057"/>
                    <a:pt x="1407" y="1042"/>
                    <a:pt x="1368" y="1042"/>
                  </a:cubicBezTo>
                  <a:cubicBezTo>
                    <a:pt x="1322" y="1042"/>
                    <a:pt x="1285" y="1057"/>
                    <a:pt x="1264" y="1085"/>
                  </a:cubicBezTo>
                  <a:cubicBezTo>
                    <a:pt x="1242" y="1114"/>
                    <a:pt x="1225" y="1149"/>
                    <a:pt x="1211" y="1192"/>
                  </a:cubicBezTo>
                  <a:cubicBezTo>
                    <a:pt x="1175" y="1289"/>
                    <a:pt x="1121" y="1361"/>
                    <a:pt x="1053" y="1411"/>
                  </a:cubicBezTo>
                  <a:cubicBezTo>
                    <a:pt x="985" y="1461"/>
                    <a:pt x="903" y="1483"/>
                    <a:pt x="802" y="1483"/>
                  </a:cubicBezTo>
                  <a:cubicBezTo>
                    <a:pt x="713" y="1483"/>
                    <a:pt x="634" y="1461"/>
                    <a:pt x="563" y="1418"/>
                  </a:cubicBezTo>
                  <a:cubicBezTo>
                    <a:pt x="498" y="1375"/>
                    <a:pt x="444" y="1311"/>
                    <a:pt x="404" y="1222"/>
                  </a:cubicBezTo>
                  <a:cubicBezTo>
                    <a:pt x="369" y="1136"/>
                    <a:pt x="351" y="1025"/>
                    <a:pt x="351" y="892"/>
                  </a:cubicBezTo>
                  <a:cubicBezTo>
                    <a:pt x="351" y="695"/>
                    <a:pt x="394" y="541"/>
                    <a:pt x="477" y="433"/>
                  </a:cubicBezTo>
                  <a:cubicBezTo>
                    <a:pt x="559" y="326"/>
                    <a:pt x="673" y="273"/>
                    <a:pt x="813" y="273"/>
                  </a:cubicBezTo>
                  <a:cubicBezTo>
                    <a:pt x="903" y="273"/>
                    <a:pt x="978" y="294"/>
                    <a:pt x="1039" y="337"/>
                  </a:cubicBezTo>
                  <a:cubicBezTo>
                    <a:pt x="1100" y="376"/>
                    <a:pt x="1153" y="440"/>
                    <a:pt x="1196" y="526"/>
                  </a:cubicBezTo>
                  <a:cubicBezTo>
                    <a:pt x="1225" y="577"/>
                    <a:pt x="1250" y="612"/>
                    <a:pt x="1272" y="634"/>
                  </a:cubicBezTo>
                  <a:cubicBezTo>
                    <a:pt x="1293" y="655"/>
                    <a:pt x="1325" y="663"/>
                    <a:pt x="1371" y="663"/>
                  </a:cubicBezTo>
                  <a:cubicBezTo>
                    <a:pt x="1411" y="663"/>
                    <a:pt x="1444" y="648"/>
                    <a:pt x="1472" y="620"/>
                  </a:cubicBezTo>
                  <a:cubicBezTo>
                    <a:pt x="1500" y="587"/>
                    <a:pt x="1511" y="555"/>
                    <a:pt x="1511" y="516"/>
                  </a:cubicBezTo>
                  <a:cubicBezTo>
                    <a:pt x="1511" y="445"/>
                    <a:pt x="1483" y="366"/>
                    <a:pt x="1425" y="286"/>
                  </a:cubicBezTo>
                  <a:cubicBezTo>
                    <a:pt x="1368" y="204"/>
                    <a:pt x="1285" y="136"/>
                    <a:pt x="1178" y="83"/>
                  </a:cubicBezTo>
                  <a:cubicBezTo>
                    <a:pt x="1071" y="29"/>
                    <a:pt x="949" y="0"/>
                    <a:pt x="8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3"/>
            <p:cNvSpPr/>
            <p:nvPr/>
          </p:nvSpPr>
          <p:spPr>
            <a:xfrm>
              <a:off x="9517058" y="2657497"/>
              <a:ext cx="95663" cy="110777"/>
            </a:xfrm>
            <a:custGeom>
              <a:avLst/>
              <a:gdLst/>
              <a:ahLst/>
              <a:cxnLst/>
              <a:rect l="l" t="t" r="r" b="b"/>
              <a:pathLst>
                <a:path w="1519" h="1759" extrusionOk="0">
                  <a:moveTo>
                    <a:pt x="813" y="0"/>
                  </a:moveTo>
                  <a:cubicBezTo>
                    <a:pt x="699" y="0"/>
                    <a:pt x="595" y="22"/>
                    <a:pt x="494" y="61"/>
                  </a:cubicBezTo>
                  <a:cubicBezTo>
                    <a:pt x="395" y="101"/>
                    <a:pt x="309" y="158"/>
                    <a:pt x="233" y="237"/>
                  </a:cubicBezTo>
                  <a:cubicBezTo>
                    <a:pt x="158" y="311"/>
                    <a:pt x="101" y="405"/>
                    <a:pt x="61" y="513"/>
                  </a:cubicBezTo>
                  <a:cubicBezTo>
                    <a:pt x="22" y="623"/>
                    <a:pt x="0" y="745"/>
                    <a:pt x="0" y="881"/>
                  </a:cubicBezTo>
                  <a:cubicBezTo>
                    <a:pt x="0" y="967"/>
                    <a:pt x="11" y="1046"/>
                    <a:pt x="26" y="1121"/>
                  </a:cubicBezTo>
                  <a:cubicBezTo>
                    <a:pt x="40" y="1197"/>
                    <a:pt x="65" y="1265"/>
                    <a:pt x="97" y="1332"/>
                  </a:cubicBezTo>
                  <a:cubicBezTo>
                    <a:pt x="129" y="1397"/>
                    <a:pt x="165" y="1458"/>
                    <a:pt x="212" y="1511"/>
                  </a:cubicBezTo>
                  <a:cubicBezTo>
                    <a:pt x="262" y="1569"/>
                    <a:pt x="316" y="1619"/>
                    <a:pt x="377" y="1655"/>
                  </a:cubicBezTo>
                  <a:cubicBezTo>
                    <a:pt x="438" y="1691"/>
                    <a:pt x="505" y="1716"/>
                    <a:pt x="577" y="1734"/>
                  </a:cubicBezTo>
                  <a:cubicBezTo>
                    <a:pt x="652" y="1748"/>
                    <a:pt x="731" y="1759"/>
                    <a:pt x="821" y="1759"/>
                  </a:cubicBezTo>
                  <a:cubicBezTo>
                    <a:pt x="939" y="1759"/>
                    <a:pt x="1043" y="1741"/>
                    <a:pt x="1132" y="1701"/>
                  </a:cubicBezTo>
                  <a:cubicBezTo>
                    <a:pt x="1221" y="1662"/>
                    <a:pt x="1294" y="1615"/>
                    <a:pt x="1350" y="1554"/>
                  </a:cubicBezTo>
                  <a:cubicBezTo>
                    <a:pt x="1408" y="1493"/>
                    <a:pt x="1451" y="1429"/>
                    <a:pt x="1479" y="1368"/>
                  </a:cubicBezTo>
                  <a:cubicBezTo>
                    <a:pt x="1504" y="1304"/>
                    <a:pt x="1519" y="1246"/>
                    <a:pt x="1519" y="1192"/>
                  </a:cubicBezTo>
                  <a:cubicBezTo>
                    <a:pt x="1519" y="1149"/>
                    <a:pt x="1504" y="1114"/>
                    <a:pt x="1472" y="1085"/>
                  </a:cubicBezTo>
                  <a:cubicBezTo>
                    <a:pt x="1444" y="1057"/>
                    <a:pt x="1408" y="1042"/>
                    <a:pt x="1368" y="1042"/>
                  </a:cubicBezTo>
                  <a:cubicBezTo>
                    <a:pt x="1322" y="1042"/>
                    <a:pt x="1286" y="1057"/>
                    <a:pt x="1264" y="1085"/>
                  </a:cubicBezTo>
                  <a:cubicBezTo>
                    <a:pt x="1243" y="1114"/>
                    <a:pt x="1225" y="1149"/>
                    <a:pt x="1211" y="1192"/>
                  </a:cubicBezTo>
                  <a:cubicBezTo>
                    <a:pt x="1175" y="1289"/>
                    <a:pt x="1122" y="1361"/>
                    <a:pt x="1053" y="1411"/>
                  </a:cubicBezTo>
                  <a:cubicBezTo>
                    <a:pt x="985" y="1461"/>
                    <a:pt x="902" y="1483"/>
                    <a:pt x="803" y="1483"/>
                  </a:cubicBezTo>
                  <a:cubicBezTo>
                    <a:pt x="713" y="1483"/>
                    <a:pt x="631" y="1461"/>
                    <a:pt x="563" y="1418"/>
                  </a:cubicBezTo>
                  <a:cubicBezTo>
                    <a:pt x="494" y="1375"/>
                    <a:pt x="444" y="1311"/>
                    <a:pt x="405" y="1222"/>
                  </a:cubicBezTo>
                  <a:cubicBezTo>
                    <a:pt x="370" y="1136"/>
                    <a:pt x="352" y="1025"/>
                    <a:pt x="352" y="892"/>
                  </a:cubicBezTo>
                  <a:cubicBezTo>
                    <a:pt x="352" y="695"/>
                    <a:pt x="395" y="541"/>
                    <a:pt x="477" y="433"/>
                  </a:cubicBezTo>
                  <a:cubicBezTo>
                    <a:pt x="559" y="326"/>
                    <a:pt x="674" y="273"/>
                    <a:pt x="813" y="273"/>
                  </a:cubicBezTo>
                  <a:cubicBezTo>
                    <a:pt x="902" y="273"/>
                    <a:pt x="978" y="294"/>
                    <a:pt x="1039" y="337"/>
                  </a:cubicBezTo>
                  <a:cubicBezTo>
                    <a:pt x="1100" y="376"/>
                    <a:pt x="1153" y="440"/>
                    <a:pt x="1196" y="526"/>
                  </a:cubicBezTo>
                  <a:cubicBezTo>
                    <a:pt x="1225" y="577"/>
                    <a:pt x="1251" y="612"/>
                    <a:pt x="1272" y="634"/>
                  </a:cubicBezTo>
                  <a:cubicBezTo>
                    <a:pt x="1294" y="655"/>
                    <a:pt x="1325" y="663"/>
                    <a:pt x="1372" y="663"/>
                  </a:cubicBezTo>
                  <a:cubicBezTo>
                    <a:pt x="1411" y="663"/>
                    <a:pt x="1444" y="648"/>
                    <a:pt x="1472" y="620"/>
                  </a:cubicBezTo>
                  <a:cubicBezTo>
                    <a:pt x="1497" y="587"/>
                    <a:pt x="1512" y="555"/>
                    <a:pt x="1512" y="516"/>
                  </a:cubicBezTo>
                  <a:cubicBezTo>
                    <a:pt x="1512" y="445"/>
                    <a:pt x="1483" y="366"/>
                    <a:pt x="1426" y="286"/>
                  </a:cubicBezTo>
                  <a:cubicBezTo>
                    <a:pt x="1368" y="204"/>
                    <a:pt x="1286" y="136"/>
                    <a:pt x="1178" y="83"/>
                  </a:cubicBezTo>
                  <a:cubicBezTo>
                    <a:pt x="1071" y="29"/>
                    <a:pt x="950" y="0"/>
                    <a:pt x="8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3"/>
            <p:cNvSpPr/>
            <p:nvPr/>
          </p:nvSpPr>
          <p:spPr>
            <a:xfrm>
              <a:off x="9632938" y="2657497"/>
              <a:ext cx="21727" cy="110777"/>
            </a:xfrm>
            <a:custGeom>
              <a:avLst/>
              <a:gdLst/>
              <a:ahLst/>
              <a:cxnLst/>
              <a:rect l="l" t="t" r="r" b="b"/>
              <a:pathLst>
                <a:path w="345" h="1759" extrusionOk="0">
                  <a:moveTo>
                    <a:pt x="173" y="0"/>
                  </a:moveTo>
                  <a:cubicBezTo>
                    <a:pt x="123" y="0"/>
                    <a:pt x="80" y="18"/>
                    <a:pt x="47" y="50"/>
                  </a:cubicBezTo>
                  <a:cubicBezTo>
                    <a:pt x="16" y="86"/>
                    <a:pt x="1" y="140"/>
                    <a:pt x="1" y="208"/>
                  </a:cubicBezTo>
                  <a:lnTo>
                    <a:pt x="1" y="1547"/>
                  </a:lnTo>
                  <a:cubicBezTo>
                    <a:pt x="1" y="1619"/>
                    <a:pt x="19" y="1669"/>
                    <a:pt x="47" y="1705"/>
                  </a:cubicBezTo>
                  <a:cubicBezTo>
                    <a:pt x="80" y="1741"/>
                    <a:pt x="123" y="1759"/>
                    <a:pt x="173" y="1759"/>
                  </a:cubicBezTo>
                  <a:cubicBezTo>
                    <a:pt x="223" y="1759"/>
                    <a:pt x="266" y="1741"/>
                    <a:pt x="298" y="1705"/>
                  </a:cubicBezTo>
                  <a:cubicBezTo>
                    <a:pt x="330" y="1673"/>
                    <a:pt x="345" y="1619"/>
                    <a:pt x="345" y="1547"/>
                  </a:cubicBezTo>
                  <a:lnTo>
                    <a:pt x="345" y="208"/>
                  </a:lnTo>
                  <a:cubicBezTo>
                    <a:pt x="345" y="140"/>
                    <a:pt x="330" y="86"/>
                    <a:pt x="298" y="50"/>
                  </a:cubicBezTo>
                  <a:cubicBezTo>
                    <a:pt x="266" y="18"/>
                    <a:pt x="223" y="0"/>
                    <a:pt x="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3"/>
            <p:cNvSpPr/>
            <p:nvPr/>
          </p:nvSpPr>
          <p:spPr>
            <a:xfrm>
              <a:off x="9679164" y="2657497"/>
              <a:ext cx="89617" cy="110777"/>
            </a:xfrm>
            <a:custGeom>
              <a:avLst/>
              <a:gdLst/>
              <a:ahLst/>
              <a:cxnLst/>
              <a:rect l="l" t="t" r="r" b="b"/>
              <a:pathLst>
                <a:path w="1423" h="1759" extrusionOk="0">
                  <a:moveTo>
                    <a:pt x="202" y="0"/>
                  </a:moveTo>
                  <a:cubicBezTo>
                    <a:pt x="163" y="0"/>
                    <a:pt x="126" y="11"/>
                    <a:pt x="95" y="32"/>
                  </a:cubicBezTo>
                  <a:cubicBezTo>
                    <a:pt x="59" y="54"/>
                    <a:pt x="34" y="83"/>
                    <a:pt x="19" y="118"/>
                  </a:cubicBezTo>
                  <a:cubicBezTo>
                    <a:pt x="9" y="151"/>
                    <a:pt x="1" y="194"/>
                    <a:pt x="1" y="251"/>
                  </a:cubicBezTo>
                  <a:lnTo>
                    <a:pt x="1" y="1562"/>
                  </a:lnTo>
                  <a:cubicBezTo>
                    <a:pt x="1" y="1626"/>
                    <a:pt x="16" y="1673"/>
                    <a:pt x="44" y="1708"/>
                  </a:cubicBezTo>
                  <a:cubicBezTo>
                    <a:pt x="77" y="1741"/>
                    <a:pt x="112" y="1759"/>
                    <a:pt x="163" y="1759"/>
                  </a:cubicBezTo>
                  <a:cubicBezTo>
                    <a:pt x="209" y="1759"/>
                    <a:pt x="248" y="1741"/>
                    <a:pt x="277" y="1708"/>
                  </a:cubicBezTo>
                  <a:cubicBezTo>
                    <a:pt x="309" y="1676"/>
                    <a:pt x="323" y="1626"/>
                    <a:pt x="323" y="1562"/>
                  </a:cubicBezTo>
                  <a:lnTo>
                    <a:pt x="323" y="566"/>
                  </a:lnTo>
                  <a:lnTo>
                    <a:pt x="968" y="1554"/>
                  </a:lnTo>
                  <a:cubicBezTo>
                    <a:pt x="989" y="1583"/>
                    <a:pt x="1007" y="1608"/>
                    <a:pt x="1025" y="1633"/>
                  </a:cubicBezTo>
                  <a:cubicBezTo>
                    <a:pt x="1043" y="1662"/>
                    <a:pt x="1065" y="1683"/>
                    <a:pt x="1086" y="1701"/>
                  </a:cubicBezTo>
                  <a:cubicBezTo>
                    <a:pt x="1108" y="1723"/>
                    <a:pt x="1129" y="1737"/>
                    <a:pt x="1154" y="1744"/>
                  </a:cubicBezTo>
                  <a:cubicBezTo>
                    <a:pt x="1179" y="1755"/>
                    <a:pt x="1208" y="1759"/>
                    <a:pt x="1240" y="1759"/>
                  </a:cubicBezTo>
                  <a:cubicBezTo>
                    <a:pt x="1362" y="1759"/>
                    <a:pt x="1422" y="1683"/>
                    <a:pt x="1422" y="1533"/>
                  </a:cubicBezTo>
                  <a:lnTo>
                    <a:pt x="1422" y="197"/>
                  </a:lnTo>
                  <a:cubicBezTo>
                    <a:pt x="1422" y="133"/>
                    <a:pt x="1409" y="83"/>
                    <a:pt x="1379" y="50"/>
                  </a:cubicBezTo>
                  <a:cubicBezTo>
                    <a:pt x="1351" y="15"/>
                    <a:pt x="1315" y="0"/>
                    <a:pt x="1265" y="0"/>
                  </a:cubicBezTo>
                  <a:cubicBezTo>
                    <a:pt x="1215" y="0"/>
                    <a:pt x="1179" y="15"/>
                    <a:pt x="1151" y="50"/>
                  </a:cubicBezTo>
                  <a:cubicBezTo>
                    <a:pt x="1122" y="83"/>
                    <a:pt x="1108" y="133"/>
                    <a:pt x="1108" y="197"/>
                  </a:cubicBezTo>
                  <a:lnTo>
                    <a:pt x="1108" y="1207"/>
                  </a:lnTo>
                  <a:lnTo>
                    <a:pt x="445" y="208"/>
                  </a:lnTo>
                  <a:cubicBezTo>
                    <a:pt x="427" y="176"/>
                    <a:pt x="409" y="147"/>
                    <a:pt x="391" y="122"/>
                  </a:cubicBezTo>
                  <a:cubicBezTo>
                    <a:pt x="374" y="93"/>
                    <a:pt x="356" y="72"/>
                    <a:pt x="341" y="54"/>
                  </a:cubicBezTo>
                  <a:cubicBezTo>
                    <a:pt x="323" y="40"/>
                    <a:pt x="305" y="25"/>
                    <a:pt x="284" y="15"/>
                  </a:cubicBezTo>
                  <a:cubicBezTo>
                    <a:pt x="259" y="4"/>
                    <a:pt x="234" y="0"/>
                    <a:pt x="2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3"/>
            <p:cNvSpPr/>
            <p:nvPr/>
          </p:nvSpPr>
          <p:spPr>
            <a:xfrm>
              <a:off x="9782952" y="2657497"/>
              <a:ext cx="99253" cy="110777"/>
            </a:xfrm>
            <a:custGeom>
              <a:avLst/>
              <a:gdLst/>
              <a:ahLst/>
              <a:cxnLst/>
              <a:rect l="l" t="t" r="r" b="b"/>
              <a:pathLst>
                <a:path w="1576" h="1759" extrusionOk="0">
                  <a:moveTo>
                    <a:pt x="781" y="362"/>
                  </a:moveTo>
                  <a:lnTo>
                    <a:pt x="1035" y="1063"/>
                  </a:lnTo>
                  <a:lnTo>
                    <a:pt x="526" y="1063"/>
                  </a:lnTo>
                  <a:lnTo>
                    <a:pt x="781" y="362"/>
                  </a:lnTo>
                  <a:close/>
                  <a:moveTo>
                    <a:pt x="781" y="0"/>
                  </a:moveTo>
                  <a:cubicBezTo>
                    <a:pt x="734" y="0"/>
                    <a:pt x="695" y="7"/>
                    <a:pt x="663" y="29"/>
                  </a:cubicBezTo>
                  <a:cubicBezTo>
                    <a:pt x="630" y="47"/>
                    <a:pt x="606" y="68"/>
                    <a:pt x="584" y="97"/>
                  </a:cubicBezTo>
                  <a:cubicBezTo>
                    <a:pt x="566" y="129"/>
                    <a:pt x="548" y="165"/>
                    <a:pt x="531" y="208"/>
                  </a:cubicBezTo>
                  <a:cubicBezTo>
                    <a:pt x="513" y="255"/>
                    <a:pt x="498" y="290"/>
                    <a:pt x="483" y="323"/>
                  </a:cubicBezTo>
                  <a:lnTo>
                    <a:pt x="50" y="1429"/>
                  </a:lnTo>
                  <a:cubicBezTo>
                    <a:pt x="32" y="1472"/>
                    <a:pt x="19" y="1508"/>
                    <a:pt x="11" y="1529"/>
                  </a:cubicBezTo>
                  <a:cubicBezTo>
                    <a:pt x="4" y="1554"/>
                    <a:pt x="0" y="1579"/>
                    <a:pt x="0" y="1601"/>
                  </a:cubicBezTo>
                  <a:cubicBezTo>
                    <a:pt x="0" y="1644"/>
                    <a:pt x="19" y="1680"/>
                    <a:pt x="50" y="1712"/>
                  </a:cubicBezTo>
                  <a:cubicBezTo>
                    <a:pt x="83" y="1741"/>
                    <a:pt x="123" y="1759"/>
                    <a:pt x="165" y="1759"/>
                  </a:cubicBezTo>
                  <a:cubicBezTo>
                    <a:pt x="215" y="1759"/>
                    <a:pt x="251" y="1744"/>
                    <a:pt x="276" y="1712"/>
                  </a:cubicBezTo>
                  <a:cubicBezTo>
                    <a:pt x="298" y="1683"/>
                    <a:pt x="326" y="1626"/>
                    <a:pt x="355" y="1540"/>
                  </a:cubicBezTo>
                  <a:lnTo>
                    <a:pt x="437" y="1321"/>
                  </a:lnTo>
                  <a:lnTo>
                    <a:pt x="1128" y="1321"/>
                  </a:lnTo>
                  <a:lnTo>
                    <a:pt x="1211" y="1536"/>
                  </a:lnTo>
                  <a:cubicBezTo>
                    <a:pt x="1222" y="1562"/>
                    <a:pt x="1232" y="1594"/>
                    <a:pt x="1250" y="1626"/>
                  </a:cubicBezTo>
                  <a:cubicBezTo>
                    <a:pt x="1265" y="1662"/>
                    <a:pt x="1278" y="1686"/>
                    <a:pt x="1290" y="1705"/>
                  </a:cubicBezTo>
                  <a:cubicBezTo>
                    <a:pt x="1304" y="1719"/>
                    <a:pt x="1321" y="1734"/>
                    <a:pt x="1339" y="1744"/>
                  </a:cubicBezTo>
                  <a:cubicBezTo>
                    <a:pt x="1358" y="1755"/>
                    <a:pt x="1382" y="1759"/>
                    <a:pt x="1407" y="1759"/>
                  </a:cubicBezTo>
                  <a:cubicBezTo>
                    <a:pt x="1455" y="1759"/>
                    <a:pt x="1493" y="1741"/>
                    <a:pt x="1529" y="1708"/>
                  </a:cubicBezTo>
                  <a:cubicBezTo>
                    <a:pt x="1562" y="1676"/>
                    <a:pt x="1576" y="1640"/>
                    <a:pt x="1576" y="1601"/>
                  </a:cubicBezTo>
                  <a:cubicBezTo>
                    <a:pt x="1576" y="1562"/>
                    <a:pt x="1562" y="1501"/>
                    <a:pt x="1526" y="1418"/>
                  </a:cubicBezTo>
                  <a:lnTo>
                    <a:pt x="1082" y="323"/>
                  </a:lnTo>
                  <a:cubicBezTo>
                    <a:pt x="1060" y="265"/>
                    <a:pt x="1042" y="222"/>
                    <a:pt x="1028" y="190"/>
                  </a:cubicBezTo>
                  <a:cubicBezTo>
                    <a:pt x="1017" y="158"/>
                    <a:pt x="999" y="126"/>
                    <a:pt x="978" y="97"/>
                  </a:cubicBezTo>
                  <a:cubicBezTo>
                    <a:pt x="960" y="68"/>
                    <a:pt x="935" y="47"/>
                    <a:pt x="903" y="29"/>
                  </a:cubicBezTo>
                  <a:cubicBezTo>
                    <a:pt x="870" y="7"/>
                    <a:pt x="832" y="0"/>
                    <a:pt x="78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3"/>
            <p:cNvSpPr/>
            <p:nvPr/>
          </p:nvSpPr>
          <p:spPr>
            <a:xfrm>
              <a:off x="9874774" y="2659260"/>
              <a:ext cx="90940" cy="109014"/>
            </a:xfrm>
            <a:custGeom>
              <a:avLst/>
              <a:gdLst/>
              <a:ahLst/>
              <a:cxnLst/>
              <a:rect l="l" t="t" r="r" b="b"/>
              <a:pathLst>
                <a:path w="1444" h="1731" extrusionOk="0">
                  <a:moveTo>
                    <a:pt x="172" y="1"/>
                  </a:moveTo>
                  <a:cubicBezTo>
                    <a:pt x="114" y="1"/>
                    <a:pt x="71" y="15"/>
                    <a:pt x="43" y="40"/>
                  </a:cubicBezTo>
                  <a:cubicBezTo>
                    <a:pt x="14" y="65"/>
                    <a:pt x="0" y="101"/>
                    <a:pt x="0" y="144"/>
                  </a:cubicBezTo>
                  <a:cubicBezTo>
                    <a:pt x="0" y="187"/>
                    <a:pt x="14" y="219"/>
                    <a:pt x="43" y="245"/>
                  </a:cubicBezTo>
                  <a:cubicBezTo>
                    <a:pt x="71" y="273"/>
                    <a:pt x="114" y="283"/>
                    <a:pt x="172" y="283"/>
                  </a:cubicBezTo>
                  <a:lnTo>
                    <a:pt x="548" y="283"/>
                  </a:lnTo>
                  <a:lnTo>
                    <a:pt x="548" y="1519"/>
                  </a:lnTo>
                  <a:cubicBezTo>
                    <a:pt x="548" y="1591"/>
                    <a:pt x="566" y="1645"/>
                    <a:pt x="598" y="1677"/>
                  </a:cubicBezTo>
                  <a:cubicBezTo>
                    <a:pt x="630" y="1713"/>
                    <a:pt x="670" y="1731"/>
                    <a:pt x="719" y="1731"/>
                  </a:cubicBezTo>
                  <a:cubicBezTo>
                    <a:pt x="770" y="1731"/>
                    <a:pt x="813" y="1713"/>
                    <a:pt x="845" y="1677"/>
                  </a:cubicBezTo>
                  <a:cubicBezTo>
                    <a:pt x="878" y="1645"/>
                    <a:pt x="891" y="1591"/>
                    <a:pt x="891" y="1519"/>
                  </a:cubicBezTo>
                  <a:lnTo>
                    <a:pt x="891" y="283"/>
                  </a:lnTo>
                  <a:lnTo>
                    <a:pt x="1268" y="283"/>
                  </a:lnTo>
                  <a:cubicBezTo>
                    <a:pt x="1324" y="283"/>
                    <a:pt x="1372" y="273"/>
                    <a:pt x="1400" y="245"/>
                  </a:cubicBezTo>
                  <a:cubicBezTo>
                    <a:pt x="1428" y="219"/>
                    <a:pt x="1443" y="187"/>
                    <a:pt x="1443" y="144"/>
                  </a:cubicBezTo>
                  <a:cubicBezTo>
                    <a:pt x="1443" y="101"/>
                    <a:pt x="1428" y="65"/>
                    <a:pt x="1400" y="40"/>
                  </a:cubicBezTo>
                  <a:cubicBezTo>
                    <a:pt x="1372" y="15"/>
                    <a:pt x="1329" y="1"/>
                    <a:pt x="126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3"/>
            <p:cNvSpPr/>
            <p:nvPr/>
          </p:nvSpPr>
          <p:spPr>
            <a:xfrm>
              <a:off x="9978436" y="2659260"/>
              <a:ext cx="82626" cy="107188"/>
            </a:xfrm>
            <a:custGeom>
              <a:avLst/>
              <a:gdLst/>
              <a:ahLst/>
              <a:cxnLst/>
              <a:rect l="l" t="t" r="r" b="b"/>
              <a:pathLst>
                <a:path w="1312" h="1702" extrusionOk="0">
                  <a:moveTo>
                    <a:pt x="212" y="1"/>
                  </a:moveTo>
                  <a:cubicBezTo>
                    <a:pt x="166" y="1"/>
                    <a:pt x="123" y="8"/>
                    <a:pt x="94" y="22"/>
                  </a:cubicBezTo>
                  <a:cubicBezTo>
                    <a:pt x="62" y="37"/>
                    <a:pt x="37" y="58"/>
                    <a:pt x="22" y="90"/>
                  </a:cubicBezTo>
                  <a:cubicBezTo>
                    <a:pt x="8" y="123"/>
                    <a:pt x="1" y="162"/>
                    <a:pt x="1" y="212"/>
                  </a:cubicBezTo>
                  <a:lnTo>
                    <a:pt x="1" y="1491"/>
                  </a:lnTo>
                  <a:cubicBezTo>
                    <a:pt x="1" y="1566"/>
                    <a:pt x="19" y="1620"/>
                    <a:pt x="51" y="1652"/>
                  </a:cubicBezTo>
                  <a:cubicBezTo>
                    <a:pt x="83" y="1684"/>
                    <a:pt x="137" y="1701"/>
                    <a:pt x="212" y="1701"/>
                  </a:cubicBezTo>
                  <a:lnTo>
                    <a:pt x="1151" y="1701"/>
                  </a:lnTo>
                  <a:cubicBezTo>
                    <a:pt x="1204" y="1701"/>
                    <a:pt x="1243" y="1688"/>
                    <a:pt x="1273" y="1663"/>
                  </a:cubicBezTo>
                  <a:cubicBezTo>
                    <a:pt x="1298" y="1637"/>
                    <a:pt x="1311" y="1605"/>
                    <a:pt x="1311" y="1566"/>
                  </a:cubicBezTo>
                  <a:cubicBezTo>
                    <a:pt x="1311" y="1523"/>
                    <a:pt x="1298" y="1491"/>
                    <a:pt x="1273" y="1465"/>
                  </a:cubicBezTo>
                  <a:cubicBezTo>
                    <a:pt x="1243" y="1440"/>
                    <a:pt x="1204" y="1426"/>
                    <a:pt x="1151" y="1426"/>
                  </a:cubicBezTo>
                  <a:lnTo>
                    <a:pt x="344" y="1426"/>
                  </a:lnTo>
                  <a:lnTo>
                    <a:pt x="344" y="943"/>
                  </a:lnTo>
                  <a:lnTo>
                    <a:pt x="1061" y="943"/>
                  </a:lnTo>
                  <a:cubicBezTo>
                    <a:pt x="1115" y="943"/>
                    <a:pt x="1154" y="932"/>
                    <a:pt x="1179" y="906"/>
                  </a:cubicBezTo>
                  <a:cubicBezTo>
                    <a:pt x="1204" y="882"/>
                    <a:pt x="1219" y="853"/>
                    <a:pt x="1219" y="814"/>
                  </a:cubicBezTo>
                  <a:cubicBezTo>
                    <a:pt x="1219" y="774"/>
                    <a:pt x="1204" y="742"/>
                    <a:pt x="1179" y="721"/>
                  </a:cubicBezTo>
                  <a:cubicBezTo>
                    <a:pt x="1154" y="696"/>
                    <a:pt x="1115" y="685"/>
                    <a:pt x="1061" y="685"/>
                  </a:cubicBezTo>
                  <a:lnTo>
                    <a:pt x="344" y="685"/>
                  </a:lnTo>
                  <a:lnTo>
                    <a:pt x="344" y="266"/>
                  </a:lnTo>
                  <a:lnTo>
                    <a:pt x="1122" y="266"/>
                  </a:lnTo>
                  <a:cubicBezTo>
                    <a:pt x="1176" y="266"/>
                    <a:pt x="1219" y="255"/>
                    <a:pt x="1243" y="230"/>
                  </a:cubicBezTo>
                  <a:cubicBezTo>
                    <a:pt x="1273" y="205"/>
                    <a:pt x="1283" y="173"/>
                    <a:pt x="1283" y="133"/>
                  </a:cubicBezTo>
                  <a:cubicBezTo>
                    <a:pt x="1283" y="94"/>
                    <a:pt x="1273" y="62"/>
                    <a:pt x="1243" y="37"/>
                  </a:cubicBezTo>
                  <a:cubicBezTo>
                    <a:pt x="1219" y="12"/>
                    <a:pt x="1176" y="1"/>
                    <a:pt x="11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33"/>
            <p:cNvSpPr/>
            <p:nvPr/>
          </p:nvSpPr>
          <p:spPr>
            <a:xfrm>
              <a:off x="10078382" y="2659260"/>
              <a:ext cx="91632" cy="107188"/>
            </a:xfrm>
            <a:custGeom>
              <a:avLst/>
              <a:gdLst/>
              <a:ahLst/>
              <a:cxnLst/>
              <a:rect l="l" t="t" r="r" b="b"/>
              <a:pathLst>
                <a:path w="1455" h="1702" extrusionOk="0">
                  <a:moveTo>
                    <a:pt x="573" y="273"/>
                  </a:moveTo>
                  <a:cubicBezTo>
                    <a:pt x="677" y="273"/>
                    <a:pt x="767" y="283"/>
                    <a:pt x="842" y="309"/>
                  </a:cubicBezTo>
                  <a:cubicBezTo>
                    <a:pt x="917" y="331"/>
                    <a:pt x="978" y="384"/>
                    <a:pt x="1028" y="466"/>
                  </a:cubicBezTo>
                  <a:cubicBezTo>
                    <a:pt x="1078" y="552"/>
                    <a:pt x="1107" y="678"/>
                    <a:pt x="1107" y="842"/>
                  </a:cubicBezTo>
                  <a:cubicBezTo>
                    <a:pt x="1107" y="1083"/>
                    <a:pt x="1046" y="1250"/>
                    <a:pt x="932" y="1347"/>
                  </a:cubicBezTo>
                  <a:cubicBezTo>
                    <a:pt x="906" y="1369"/>
                    <a:pt x="878" y="1387"/>
                    <a:pt x="842" y="1401"/>
                  </a:cubicBezTo>
                  <a:cubicBezTo>
                    <a:pt x="806" y="1412"/>
                    <a:pt x="774" y="1419"/>
                    <a:pt x="742" y="1422"/>
                  </a:cubicBezTo>
                  <a:cubicBezTo>
                    <a:pt x="709" y="1426"/>
                    <a:pt x="663" y="1426"/>
                    <a:pt x="605" y="1426"/>
                  </a:cubicBezTo>
                  <a:lnTo>
                    <a:pt x="344" y="1426"/>
                  </a:lnTo>
                  <a:lnTo>
                    <a:pt x="344" y="273"/>
                  </a:lnTo>
                  <a:close/>
                  <a:moveTo>
                    <a:pt x="212" y="1"/>
                  </a:moveTo>
                  <a:cubicBezTo>
                    <a:pt x="137" y="1"/>
                    <a:pt x="83" y="19"/>
                    <a:pt x="51" y="51"/>
                  </a:cubicBezTo>
                  <a:cubicBezTo>
                    <a:pt x="18" y="83"/>
                    <a:pt x="0" y="137"/>
                    <a:pt x="0" y="212"/>
                  </a:cubicBezTo>
                  <a:lnTo>
                    <a:pt x="0" y="1458"/>
                  </a:lnTo>
                  <a:cubicBezTo>
                    <a:pt x="0" y="1512"/>
                    <a:pt x="8" y="1559"/>
                    <a:pt x="15" y="1591"/>
                  </a:cubicBezTo>
                  <a:cubicBezTo>
                    <a:pt x="25" y="1627"/>
                    <a:pt x="47" y="1655"/>
                    <a:pt x="79" y="1673"/>
                  </a:cubicBezTo>
                  <a:cubicBezTo>
                    <a:pt x="111" y="1691"/>
                    <a:pt x="158" y="1701"/>
                    <a:pt x="219" y="1701"/>
                  </a:cubicBezTo>
                  <a:lnTo>
                    <a:pt x="666" y="1701"/>
                  </a:lnTo>
                  <a:cubicBezTo>
                    <a:pt x="745" y="1701"/>
                    <a:pt x="817" y="1695"/>
                    <a:pt x="878" y="1688"/>
                  </a:cubicBezTo>
                  <a:cubicBezTo>
                    <a:pt x="942" y="1677"/>
                    <a:pt x="1000" y="1658"/>
                    <a:pt x="1053" y="1634"/>
                  </a:cubicBezTo>
                  <a:cubicBezTo>
                    <a:pt x="1107" y="1609"/>
                    <a:pt x="1157" y="1577"/>
                    <a:pt x="1203" y="1534"/>
                  </a:cubicBezTo>
                  <a:cubicBezTo>
                    <a:pt x="1261" y="1483"/>
                    <a:pt x="1307" y="1422"/>
                    <a:pt x="1347" y="1354"/>
                  </a:cubicBezTo>
                  <a:cubicBezTo>
                    <a:pt x="1383" y="1286"/>
                    <a:pt x="1411" y="1212"/>
                    <a:pt x="1429" y="1126"/>
                  </a:cubicBezTo>
                  <a:cubicBezTo>
                    <a:pt x="1448" y="1043"/>
                    <a:pt x="1454" y="949"/>
                    <a:pt x="1454" y="846"/>
                  </a:cubicBezTo>
                  <a:cubicBezTo>
                    <a:pt x="1454" y="538"/>
                    <a:pt x="1365" y="305"/>
                    <a:pt x="1190" y="154"/>
                  </a:cubicBezTo>
                  <a:cubicBezTo>
                    <a:pt x="1121" y="94"/>
                    <a:pt x="1046" y="55"/>
                    <a:pt x="960" y="33"/>
                  </a:cubicBezTo>
                  <a:cubicBezTo>
                    <a:pt x="878" y="12"/>
                    <a:pt x="777" y="1"/>
                    <a:pt x="6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33"/>
            <p:cNvSpPr/>
            <p:nvPr/>
          </p:nvSpPr>
          <p:spPr>
            <a:xfrm>
              <a:off x="9505974" y="2465098"/>
              <a:ext cx="27332" cy="138991"/>
            </a:xfrm>
            <a:custGeom>
              <a:avLst/>
              <a:gdLst/>
              <a:ahLst/>
              <a:cxnLst/>
              <a:rect l="l" t="t" r="r" b="b"/>
              <a:pathLst>
                <a:path w="434" h="2207" extrusionOk="0">
                  <a:moveTo>
                    <a:pt x="216" y="1"/>
                  </a:moveTo>
                  <a:cubicBezTo>
                    <a:pt x="151" y="1"/>
                    <a:pt x="101" y="26"/>
                    <a:pt x="62" y="69"/>
                  </a:cubicBezTo>
                  <a:cubicBezTo>
                    <a:pt x="22" y="112"/>
                    <a:pt x="1" y="176"/>
                    <a:pt x="1" y="262"/>
                  </a:cubicBezTo>
                  <a:lnTo>
                    <a:pt x="1" y="1941"/>
                  </a:lnTo>
                  <a:cubicBezTo>
                    <a:pt x="1" y="2027"/>
                    <a:pt x="22" y="2095"/>
                    <a:pt x="62" y="2138"/>
                  </a:cubicBezTo>
                  <a:cubicBezTo>
                    <a:pt x="101" y="2181"/>
                    <a:pt x="155" y="2206"/>
                    <a:pt x="216" y="2206"/>
                  </a:cubicBezTo>
                  <a:cubicBezTo>
                    <a:pt x="280" y="2206"/>
                    <a:pt x="334" y="2181"/>
                    <a:pt x="374" y="2138"/>
                  </a:cubicBezTo>
                  <a:cubicBezTo>
                    <a:pt x="412" y="2095"/>
                    <a:pt x="434" y="2031"/>
                    <a:pt x="434" y="1941"/>
                  </a:cubicBezTo>
                  <a:lnTo>
                    <a:pt x="434" y="262"/>
                  </a:lnTo>
                  <a:cubicBezTo>
                    <a:pt x="434" y="176"/>
                    <a:pt x="412" y="112"/>
                    <a:pt x="374" y="65"/>
                  </a:cubicBezTo>
                  <a:cubicBezTo>
                    <a:pt x="334" y="22"/>
                    <a:pt x="280" y="1"/>
                    <a:pt x="21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33"/>
            <p:cNvSpPr/>
            <p:nvPr/>
          </p:nvSpPr>
          <p:spPr>
            <a:xfrm>
              <a:off x="9600945" y="2465098"/>
              <a:ext cx="124507" cy="138991"/>
            </a:xfrm>
            <a:custGeom>
              <a:avLst/>
              <a:gdLst/>
              <a:ahLst/>
              <a:cxnLst/>
              <a:rect l="l" t="t" r="r" b="b"/>
              <a:pathLst>
                <a:path w="1977" h="2207" extrusionOk="0">
                  <a:moveTo>
                    <a:pt x="975" y="456"/>
                  </a:moveTo>
                  <a:lnTo>
                    <a:pt x="1297" y="1336"/>
                  </a:lnTo>
                  <a:lnTo>
                    <a:pt x="659" y="1336"/>
                  </a:lnTo>
                  <a:lnTo>
                    <a:pt x="975" y="456"/>
                  </a:lnTo>
                  <a:close/>
                  <a:moveTo>
                    <a:pt x="978" y="1"/>
                  </a:moveTo>
                  <a:cubicBezTo>
                    <a:pt x="921" y="1"/>
                    <a:pt x="871" y="15"/>
                    <a:pt x="831" y="36"/>
                  </a:cubicBezTo>
                  <a:cubicBezTo>
                    <a:pt x="788" y="58"/>
                    <a:pt x="757" y="90"/>
                    <a:pt x="731" y="126"/>
                  </a:cubicBezTo>
                  <a:cubicBezTo>
                    <a:pt x="709" y="162"/>
                    <a:pt x="684" y="208"/>
                    <a:pt x="663" y="266"/>
                  </a:cubicBezTo>
                  <a:cubicBezTo>
                    <a:pt x="641" y="320"/>
                    <a:pt x="623" y="370"/>
                    <a:pt x="606" y="409"/>
                  </a:cubicBezTo>
                  <a:lnTo>
                    <a:pt x="61" y="1791"/>
                  </a:lnTo>
                  <a:cubicBezTo>
                    <a:pt x="40" y="1845"/>
                    <a:pt x="26" y="1888"/>
                    <a:pt x="15" y="1920"/>
                  </a:cubicBezTo>
                  <a:cubicBezTo>
                    <a:pt x="5" y="1953"/>
                    <a:pt x="0" y="1981"/>
                    <a:pt x="0" y="2009"/>
                  </a:cubicBezTo>
                  <a:cubicBezTo>
                    <a:pt x="0" y="2060"/>
                    <a:pt x="22" y="2106"/>
                    <a:pt x="61" y="2146"/>
                  </a:cubicBezTo>
                  <a:cubicBezTo>
                    <a:pt x="104" y="2185"/>
                    <a:pt x="151" y="2206"/>
                    <a:pt x="205" y="2206"/>
                  </a:cubicBezTo>
                  <a:cubicBezTo>
                    <a:pt x="269" y="2206"/>
                    <a:pt x="316" y="2185"/>
                    <a:pt x="344" y="2149"/>
                  </a:cubicBezTo>
                  <a:cubicBezTo>
                    <a:pt x="373" y="2113"/>
                    <a:pt x="405" y="2039"/>
                    <a:pt x="445" y="1935"/>
                  </a:cubicBezTo>
                  <a:lnTo>
                    <a:pt x="549" y="1659"/>
                  </a:lnTo>
                  <a:lnTo>
                    <a:pt x="1415" y="1659"/>
                  </a:lnTo>
                  <a:lnTo>
                    <a:pt x="1515" y="1927"/>
                  </a:lnTo>
                  <a:cubicBezTo>
                    <a:pt x="1530" y="1960"/>
                    <a:pt x="1544" y="1999"/>
                    <a:pt x="1565" y="2042"/>
                  </a:cubicBezTo>
                  <a:cubicBezTo>
                    <a:pt x="1583" y="2085"/>
                    <a:pt x="1601" y="2117"/>
                    <a:pt x="1616" y="2138"/>
                  </a:cubicBezTo>
                  <a:cubicBezTo>
                    <a:pt x="1633" y="2160"/>
                    <a:pt x="1655" y="2174"/>
                    <a:pt x="1676" y="2189"/>
                  </a:cubicBezTo>
                  <a:cubicBezTo>
                    <a:pt x="1702" y="2199"/>
                    <a:pt x="1730" y="2206"/>
                    <a:pt x="1766" y="2206"/>
                  </a:cubicBezTo>
                  <a:cubicBezTo>
                    <a:pt x="1823" y="2206"/>
                    <a:pt x="1874" y="2185"/>
                    <a:pt x="1912" y="2142"/>
                  </a:cubicBezTo>
                  <a:cubicBezTo>
                    <a:pt x="1955" y="2103"/>
                    <a:pt x="1977" y="2056"/>
                    <a:pt x="1977" y="2006"/>
                  </a:cubicBezTo>
                  <a:cubicBezTo>
                    <a:pt x="1977" y="1960"/>
                    <a:pt x="1955" y="1884"/>
                    <a:pt x="1909" y="1781"/>
                  </a:cubicBezTo>
                  <a:lnTo>
                    <a:pt x="1354" y="406"/>
                  </a:lnTo>
                  <a:cubicBezTo>
                    <a:pt x="1329" y="337"/>
                    <a:pt x="1307" y="280"/>
                    <a:pt x="1289" y="241"/>
                  </a:cubicBezTo>
                  <a:cubicBezTo>
                    <a:pt x="1272" y="198"/>
                    <a:pt x="1251" y="162"/>
                    <a:pt x="1225" y="126"/>
                  </a:cubicBezTo>
                  <a:cubicBezTo>
                    <a:pt x="1203" y="87"/>
                    <a:pt x="1168" y="58"/>
                    <a:pt x="1129" y="36"/>
                  </a:cubicBezTo>
                  <a:cubicBezTo>
                    <a:pt x="1089" y="15"/>
                    <a:pt x="1039" y="1"/>
                    <a:pt x="9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33"/>
            <p:cNvSpPr/>
            <p:nvPr/>
          </p:nvSpPr>
          <p:spPr>
            <a:xfrm>
              <a:off x="9744157" y="2467617"/>
              <a:ext cx="129545" cy="136472"/>
            </a:xfrm>
            <a:custGeom>
              <a:avLst/>
              <a:gdLst/>
              <a:ahLst/>
              <a:cxnLst/>
              <a:rect l="l" t="t" r="r" b="b"/>
              <a:pathLst>
                <a:path w="2057" h="2167" extrusionOk="0">
                  <a:moveTo>
                    <a:pt x="269" y="0"/>
                  </a:moveTo>
                  <a:cubicBezTo>
                    <a:pt x="187" y="0"/>
                    <a:pt x="122" y="14"/>
                    <a:pt x="72" y="47"/>
                  </a:cubicBezTo>
                  <a:cubicBezTo>
                    <a:pt x="25" y="79"/>
                    <a:pt x="0" y="143"/>
                    <a:pt x="0" y="237"/>
                  </a:cubicBezTo>
                  <a:lnTo>
                    <a:pt x="0" y="1920"/>
                  </a:lnTo>
                  <a:cubicBezTo>
                    <a:pt x="0" y="2002"/>
                    <a:pt x="18" y="2066"/>
                    <a:pt x="54" y="2106"/>
                  </a:cubicBezTo>
                  <a:cubicBezTo>
                    <a:pt x="90" y="2145"/>
                    <a:pt x="140" y="2166"/>
                    <a:pt x="197" y="2166"/>
                  </a:cubicBezTo>
                  <a:cubicBezTo>
                    <a:pt x="258" y="2166"/>
                    <a:pt x="304" y="2145"/>
                    <a:pt x="341" y="2106"/>
                  </a:cubicBezTo>
                  <a:cubicBezTo>
                    <a:pt x="380" y="2063"/>
                    <a:pt x="398" y="2002"/>
                    <a:pt x="398" y="1920"/>
                  </a:cubicBezTo>
                  <a:lnTo>
                    <a:pt x="398" y="452"/>
                  </a:lnTo>
                  <a:lnTo>
                    <a:pt x="739" y="1809"/>
                  </a:lnTo>
                  <a:lnTo>
                    <a:pt x="770" y="1938"/>
                  </a:lnTo>
                  <a:cubicBezTo>
                    <a:pt x="785" y="1977"/>
                    <a:pt x="799" y="2016"/>
                    <a:pt x="817" y="2048"/>
                  </a:cubicBezTo>
                  <a:cubicBezTo>
                    <a:pt x="838" y="2085"/>
                    <a:pt x="863" y="2109"/>
                    <a:pt x="899" y="2131"/>
                  </a:cubicBezTo>
                  <a:cubicBezTo>
                    <a:pt x="935" y="2156"/>
                    <a:pt x="978" y="2166"/>
                    <a:pt x="1028" y="2166"/>
                  </a:cubicBezTo>
                  <a:cubicBezTo>
                    <a:pt x="1093" y="2166"/>
                    <a:pt x="1147" y="2149"/>
                    <a:pt x="1185" y="2113"/>
                  </a:cubicBezTo>
                  <a:cubicBezTo>
                    <a:pt x="1222" y="2080"/>
                    <a:pt x="1246" y="2042"/>
                    <a:pt x="1261" y="2002"/>
                  </a:cubicBezTo>
                  <a:cubicBezTo>
                    <a:pt x="1276" y="1959"/>
                    <a:pt x="1293" y="1895"/>
                    <a:pt x="1314" y="1809"/>
                  </a:cubicBezTo>
                  <a:lnTo>
                    <a:pt x="1658" y="452"/>
                  </a:lnTo>
                  <a:lnTo>
                    <a:pt x="1658" y="1920"/>
                  </a:lnTo>
                  <a:cubicBezTo>
                    <a:pt x="1658" y="2002"/>
                    <a:pt x="1676" y="2063"/>
                    <a:pt x="1712" y="2106"/>
                  </a:cubicBezTo>
                  <a:cubicBezTo>
                    <a:pt x="1748" y="2145"/>
                    <a:pt x="1798" y="2166"/>
                    <a:pt x="1856" y="2166"/>
                  </a:cubicBezTo>
                  <a:cubicBezTo>
                    <a:pt x="1916" y="2166"/>
                    <a:pt x="1963" y="2145"/>
                    <a:pt x="1998" y="2106"/>
                  </a:cubicBezTo>
                  <a:cubicBezTo>
                    <a:pt x="2038" y="2063"/>
                    <a:pt x="2056" y="2002"/>
                    <a:pt x="2056" y="1920"/>
                  </a:cubicBezTo>
                  <a:lnTo>
                    <a:pt x="2056" y="237"/>
                  </a:lnTo>
                  <a:cubicBezTo>
                    <a:pt x="2056" y="143"/>
                    <a:pt x="2031" y="79"/>
                    <a:pt x="1980" y="47"/>
                  </a:cubicBezTo>
                  <a:cubicBezTo>
                    <a:pt x="1934" y="14"/>
                    <a:pt x="1870" y="0"/>
                    <a:pt x="1787" y="0"/>
                  </a:cubicBezTo>
                  <a:lnTo>
                    <a:pt x="1651" y="0"/>
                  </a:lnTo>
                  <a:cubicBezTo>
                    <a:pt x="1572" y="0"/>
                    <a:pt x="1512" y="7"/>
                    <a:pt x="1476" y="22"/>
                  </a:cubicBezTo>
                  <a:cubicBezTo>
                    <a:pt x="1440" y="36"/>
                    <a:pt x="1415" y="61"/>
                    <a:pt x="1397" y="100"/>
                  </a:cubicBezTo>
                  <a:cubicBezTo>
                    <a:pt x="1379" y="136"/>
                    <a:pt x="1357" y="197"/>
                    <a:pt x="1336" y="283"/>
                  </a:cubicBezTo>
                  <a:lnTo>
                    <a:pt x="1028" y="1450"/>
                  </a:lnTo>
                  <a:lnTo>
                    <a:pt x="717" y="283"/>
                  </a:lnTo>
                  <a:cubicBezTo>
                    <a:pt x="696" y="197"/>
                    <a:pt x="674" y="136"/>
                    <a:pt x="659" y="100"/>
                  </a:cubicBezTo>
                  <a:cubicBezTo>
                    <a:pt x="641" y="61"/>
                    <a:pt x="613" y="36"/>
                    <a:pt x="577" y="22"/>
                  </a:cubicBezTo>
                  <a:cubicBezTo>
                    <a:pt x="541" y="7"/>
                    <a:pt x="484" y="0"/>
                    <a:pt x="4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9" name="Google Shape;759;p33"/>
          <p:cNvGrpSpPr/>
          <p:nvPr/>
        </p:nvGrpSpPr>
        <p:grpSpPr>
          <a:xfrm>
            <a:off x="299468" y="4438204"/>
            <a:ext cx="549875" cy="528979"/>
            <a:chOff x="7550075" y="1628877"/>
            <a:chExt cx="447635" cy="430625"/>
          </a:xfrm>
        </p:grpSpPr>
        <p:sp>
          <p:nvSpPr>
            <p:cNvPr id="760" name="Google Shape;760;p33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3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3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3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3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33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33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7" name="Google Shape;767;p33"/>
          <p:cNvGrpSpPr/>
          <p:nvPr/>
        </p:nvGrpSpPr>
        <p:grpSpPr>
          <a:xfrm rot="10800000">
            <a:off x="8124639" y="211561"/>
            <a:ext cx="655337" cy="626759"/>
            <a:chOff x="262468" y="4370025"/>
            <a:chExt cx="655337" cy="626759"/>
          </a:xfrm>
        </p:grpSpPr>
        <p:grpSp>
          <p:nvGrpSpPr>
            <p:cNvPr id="768" name="Google Shape;768;p33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769" name="Google Shape;769;p33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33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33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2" name="Google Shape;772;p33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3" name="Google Shape;773;p33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33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33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33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7" name="Google Shape;777;p33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8" name="Google Shape;778;p33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9" name="Google Shape;779;p33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33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33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33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33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33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33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33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33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33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33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0" name="Google Shape;790;p33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1" name="Google Shape;791;p33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33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33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33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5" name="Google Shape;795;p33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6" name="Google Shape;796;p33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7" name="Google Shape;797;p33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8" name="Google Shape;798;p33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9" name="Google Shape;799;p33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0" name="Google Shape;800;p33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1" name="Google Shape;801;p33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2" name="Google Shape;802;p33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803" name="Google Shape;803;p33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4" name="Google Shape;804;p33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5" name="Google Shape;805;p33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33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7" name="Google Shape;807;p33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8" name="Google Shape;808;p33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9" name="Google Shape;809;p33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33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1" name="Google Shape;811;p33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2" name="Google Shape;812;p33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33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4" name="Google Shape;814;p33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5" name="Google Shape;815;p33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33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7" name="Google Shape;817;p33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8" name="Google Shape;818;p33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9" name="Google Shape;819;p33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0" name="Google Shape;820;p33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1" name="Google Shape;821;p33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2" name="Google Shape;822;p33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3" name="Google Shape;823;p33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4" name="Google Shape;824;p33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5" name="Google Shape;825;p33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6" name="Google Shape;826;p33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7" name="Google Shape;827;p33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8" name="Google Shape;828;p33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9" name="Google Shape;829;p33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0" name="Google Shape;830;p33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1" name="Google Shape;831;p33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2" name="Google Shape;832;p33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3" name="Google Shape;833;p33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4" name="Google Shape;834;p33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5" name="Google Shape;835;p33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5AA8170-4D6F-44E5-BC61-91878105B47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304" t="9383" r="7708" b="9877"/>
          <a:stretch/>
        </p:blipFill>
        <p:spPr>
          <a:xfrm>
            <a:off x="4610100" y="1104900"/>
            <a:ext cx="4102760" cy="3683000"/>
          </a:xfrm>
          <a:prstGeom prst="round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" name="Google Shape;1101;p37"/>
          <p:cNvSpPr txBox="1">
            <a:spLocks noGrp="1"/>
          </p:cNvSpPr>
          <p:nvPr>
            <p:ph type="title"/>
          </p:nvPr>
        </p:nvSpPr>
        <p:spPr>
          <a:xfrm>
            <a:off x="720000" y="489663"/>
            <a:ext cx="7704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002060"/>
                </a:solidFill>
                <a:latin typeface="#9Slide07 SVNAdam Gorry" panose="02040603050506020204" pitchFamily="18" charset="0"/>
              </a:rPr>
              <a:t>NỘI DUNG BÀI HỌC</a:t>
            </a:r>
            <a:endParaRPr sz="3600" dirty="0">
              <a:solidFill>
                <a:srgbClr val="002060"/>
              </a:solidFill>
              <a:latin typeface="#9Slide07 SVNAdam Gorry" panose="02040603050506020204" pitchFamily="18" charset="0"/>
            </a:endParaRPr>
          </a:p>
        </p:txBody>
      </p:sp>
      <p:cxnSp>
        <p:nvCxnSpPr>
          <p:cNvPr id="1112" name="Google Shape;1112;p37"/>
          <p:cNvCxnSpPr>
            <a:cxnSpLocks/>
          </p:cNvCxnSpPr>
          <p:nvPr/>
        </p:nvCxnSpPr>
        <p:spPr>
          <a:xfrm>
            <a:off x="2876764" y="2167847"/>
            <a:ext cx="564462" cy="127445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cxnSp>
        <p:nvCxnSpPr>
          <p:cNvPr id="1116" name="Google Shape;1116;p37"/>
          <p:cNvCxnSpPr>
            <a:cxnSpLocks/>
            <a:endCxn id="1117" idx="6"/>
          </p:cNvCxnSpPr>
          <p:nvPr/>
        </p:nvCxnSpPr>
        <p:spPr>
          <a:xfrm rot="10800000" flipV="1">
            <a:off x="5759946" y="2273120"/>
            <a:ext cx="595779" cy="132015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113" name="Google Shape;1113;p37"/>
          <p:cNvSpPr/>
          <p:nvPr/>
        </p:nvSpPr>
        <p:spPr>
          <a:xfrm>
            <a:off x="3463716" y="2160694"/>
            <a:ext cx="169500" cy="1695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5" name="Google Shape;1115;p37"/>
          <p:cNvSpPr/>
          <p:nvPr/>
        </p:nvSpPr>
        <p:spPr>
          <a:xfrm>
            <a:off x="3463716" y="3598072"/>
            <a:ext cx="169500" cy="1695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7" name="Google Shape;1117;p37"/>
          <p:cNvSpPr/>
          <p:nvPr/>
        </p:nvSpPr>
        <p:spPr>
          <a:xfrm>
            <a:off x="5590445" y="2320386"/>
            <a:ext cx="169500" cy="1695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9" name="Google Shape;1119;p37"/>
          <p:cNvSpPr/>
          <p:nvPr/>
        </p:nvSpPr>
        <p:spPr>
          <a:xfrm>
            <a:off x="5590445" y="3456211"/>
            <a:ext cx="169500" cy="1695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0" name="Google Shape;1120;p37"/>
          <p:cNvGrpSpPr/>
          <p:nvPr/>
        </p:nvGrpSpPr>
        <p:grpSpPr>
          <a:xfrm>
            <a:off x="8230101" y="211561"/>
            <a:ext cx="549875" cy="528979"/>
            <a:chOff x="7550075" y="1628877"/>
            <a:chExt cx="447635" cy="430625"/>
          </a:xfrm>
        </p:grpSpPr>
        <p:sp>
          <p:nvSpPr>
            <p:cNvPr id="1121" name="Google Shape;1121;p37"/>
            <p:cNvSpPr/>
            <p:nvPr/>
          </p:nvSpPr>
          <p:spPr>
            <a:xfrm>
              <a:off x="7550075" y="1628877"/>
              <a:ext cx="447635" cy="430625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1380000" algn="bl" rotWithShape="0">
                <a:srgbClr val="000000">
                  <a:alpha val="1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37"/>
            <p:cNvSpPr/>
            <p:nvPr/>
          </p:nvSpPr>
          <p:spPr>
            <a:xfrm>
              <a:off x="7582384" y="1660875"/>
              <a:ext cx="380772" cy="366302"/>
            </a:xfrm>
            <a:custGeom>
              <a:avLst/>
              <a:gdLst/>
              <a:ahLst/>
              <a:cxnLst/>
              <a:rect l="l" t="t" r="r" b="b"/>
              <a:pathLst>
                <a:path w="14631" h="14075" extrusionOk="0">
                  <a:moveTo>
                    <a:pt x="6528" y="0"/>
                  </a:moveTo>
                  <a:cubicBezTo>
                    <a:pt x="3330" y="0"/>
                    <a:pt x="241" y="2036"/>
                    <a:pt x="69" y="6276"/>
                  </a:cubicBezTo>
                  <a:cubicBezTo>
                    <a:pt x="0" y="7934"/>
                    <a:pt x="327" y="9685"/>
                    <a:pt x="1289" y="11063"/>
                  </a:cubicBezTo>
                  <a:cubicBezTo>
                    <a:pt x="2525" y="12668"/>
                    <a:pt x="4409" y="14040"/>
                    <a:pt x="6497" y="14075"/>
                  </a:cubicBezTo>
                  <a:cubicBezTo>
                    <a:pt x="9518" y="14022"/>
                    <a:pt x="12989" y="12303"/>
                    <a:pt x="13565" y="9087"/>
                  </a:cubicBezTo>
                  <a:cubicBezTo>
                    <a:pt x="14630" y="3136"/>
                    <a:pt x="10495" y="0"/>
                    <a:pt x="65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37"/>
            <p:cNvSpPr/>
            <p:nvPr/>
          </p:nvSpPr>
          <p:spPr>
            <a:xfrm>
              <a:off x="7750352" y="1797173"/>
              <a:ext cx="32896" cy="33286"/>
            </a:xfrm>
            <a:custGeom>
              <a:avLst/>
              <a:gdLst/>
              <a:ahLst/>
              <a:cxnLst/>
              <a:rect l="l" t="t" r="r" b="b"/>
              <a:pathLst>
                <a:path w="1264" h="1279" extrusionOk="0">
                  <a:moveTo>
                    <a:pt x="636" y="982"/>
                  </a:moveTo>
                  <a:cubicBezTo>
                    <a:pt x="636" y="982"/>
                    <a:pt x="636" y="982"/>
                    <a:pt x="636" y="982"/>
                  </a:cubicBezTo>
                  <a:lnTo>
                    <a:pt x="636" y="982"/>
                  </a:lnTo>
                  <a:cubicBezTo>
                    <a:pt x="636" y="982"/>
                    <a:pt x="636" y="982"/>
                    <a:pt x="636" y="982"/>
                  </a:cubicBezTo>
                  <a:close/>
                  <a:moveTo>
                    <a:pt x="644" y="985"/>
                  </a:move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4" y="985"/>
                  </a:cubicBezTo>
                  <a:close/>
                  <a:moveTo>
                    <a:pt x="636" y="982"/>
                  </a:moveTo>
                  <a:cubicBezTo>
                    <a:pt x="637" y="982"/>
                    <a:pt x="637" y="982"/>
                    <a:pt x="637" y="982"/>
                  </a:cubicBezTo>
                  <a:lnTo>
                    <a:pt x="637" y="982"/>
                  </a:lnTo>
                  <a:cubicBezTo>
                    <a:pt x="638" y="983"/>
                    <a:pt x="641" y="985"/>
                    <a:pt x="644" y="985"/>
                  </a:cubicBezTo>
                  <a:cubicBezTo>
                    <a:pt x="643" y="985"/>
                    <a:pt x="642" y="985"/>
                    <a:pt x="642" y="984"/>
                  </a:cubicBezTo>
                  <a:lnTo>
                    <a:pt x="642" y="984"/>
                  </a:lnTo>
                  <a:cubicBezTo>
                    <a:pt x="643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4" y="985"/>
                    <a:pt x="644" y="985"/>
                    <a:pt x="644" y="985"/>
                  </a:cubicBezTo>
                  <a:lnTo>
                    <a:pt x="644" y="985"/>
                  </a:lnTo>
                  <a:cubicBezTo>
                    <a:pt x="644" y="985"/>
                    <a:pt x="644" y="985"/>
                    <a:pt x="645" y="985"/>
                  </a:cubicBezTo>
                  <a:lnTo>
                    <a:pt x="645" y="985"/>
                  </a:lnTo>
                  <a:cubicBezTo>
                    <a:pt x="645" y="985"/>
                    <a:pt x="645" y="986"/>
                    <a:pt x="646" y="986"/>
                  </a:cubicBezTo>
                  <a:lnTo>
                    <a:pt x="646" y="986"/>
                  </a:lnTo>
                  <a:cubicBezTo>
                    <a:pt x="647" y="986"/>
                    <a:pt x="647" y="987"/>
                    <a:pt x="648" y="987"/>
                  </a:cubicBezTo>
                  <a:lnTo>
                    <a:pt x="648" y="987"/>
                  </a:lnTo>
                  <a:cubicBezTo>
                    <a:pt x="643" y="985"/>
                    <a:pt x="640" y="985"/>
                    <a:pt x="636" y="982"/>
                  </a:cubicBezTo>
                  <a:close/>
                  <a:moveTo>
                    <a:pt x="1092" y="1"/>
                  </a:moveTo>
                  <a:cubicBezTo>
                    <a:pt x="1030" y="1"/>
                    <a:pt x="967" y="36"/>
                    <a:pt x="952" y="108"/>
                  </a:cubicBezTo>
                  <a:cubicBezTo>
                    <a:pt x="924" y="372"/>
                    <a:pt x="1034" y="984"/>
                    <a:pt x="648" y="985"/>
                  </a:cubicBezTo>
                  <a:lnTo>
                    <a:pt x="648" y="985"/>
                  </a:lnTo>
                  <a:cubicBezTo>
                    <a:pt x="386" y="839"/>
                    <a:pt x="371" y="478"/>
                    <a:pt x="329" y="212"/>
                  </a:cubicBezTo>
                  <a:cubicBezTo>
                    <a:pt x="320" y="136"/>
                    <a:pt x="251" y="91"/>
                    <a:pt x="182" y="91"/>
                  </a:cubicBezTo>
                  <a:cubicBezTo>
                    <a:pt x="138" y="91"/>
                    <a:pt x="94" y="110"/>
                    <a:pt x="67" y="151"/>
                  </a:cubicBezTo>
                  <a:cubicBezTo>
                    <a:pt x="1" y="550"/>
                    <a:pt x="213" y="1278"/>
                    <a:pt x="699" y="1278"/>
                  </a:cubicBezTo>
                  <a:cubicBezTo>
                    <a:pt x="732" y="1278"/>
                    <a:pt x="766" y="1275"/>
                    <a:pt x="801" y="1268"/>
                  </a:cubicBezTo>
                  <a:cubicBezTo>
                    <a:pt x="1264" y="1125"/>
                    <a:pt x="1249" y="520"/>
                    <a:pt x="1238" y="122"/>
                  </a:cubicBezTo>
                  <a:cubicBezTo>
                    <a:pt x="1229" y="42"/>
                    <a:pt x="1161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37"/>
            <p:cNvSpPr/>
            <p:nvPr/>
          </p:nvSpPr>
          <p:spPr>
            <a:xfrm>
              <a:off x="7835221" y="1785019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8" y="0"/>
                  </a:moveTo>
                  <a:cubicBezTo>
                    <a:pt x="74" y="0"/>
                    <a:pt x="1" y="49"/>
                    <a:pt x="4" y="145"/>
                  </a:cubicBezTo>
                  <a:cubicBezTo>
                    <a:pt x="4" y="237"/>
                    <a:pt x="75" y="281"/>
                    <a:pt x="146" y="281"/>
                  </a:cubicBezTo>
                  <a:cubicBezTo>
                    <a:pt x="221" y="281"/>
                    <a:pt x="296" y="233"/>
                    <a:pt x="294" y="138"/>
                  </a:cubicBezTo>
                  <a:cubicBezTo>
                    <a:pt x="292" y="46"/>
                    <a:pt x="220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37"/>
            <p:cNvSpPr/>
            <p:nvPr/>
          </p:nvSpPr>
          <p:spPr>
            <a:xfrm>
              <a:off x="7688828" y="1786268"/>
              <a:ext cx="7703" cy="7339"/>
            </a:xfrm>
            <a:custGeom>
              <a:avLst/>
              <a:gdLst/>
              <a:ahLst/>
              <a:cxnLst/>
              <a:rect l="l" t="t" r="r" b="b"/>
              <a:pathLst>
                <a:path w="296" h="282" extrusionOk="0">
                  <a:moveTo>
                    <a:pt x="149" y="0"/>
                  </a:moveTo>
                  <a:cubicBezTo>
                    <a:pt x="75" y="0"/>
                    <a:pt x="0" y="49"/>
                    <a:pt x="4" y="144"/>
                  </a:cubicBezTo>
                  <a:cubicBezTo>
                    <a:pt x="4" y="235"/>
                    <a:pt x="75" y="281"/>
                    <a:pt x="147" y="281"/>
                  </a:cubicBezTo>
                  <a:cubicBezTo>
                    <a:pt x="221" y="281"/>
                    <a:pt x="295" y="233"/>
                    <a:pt x="293" y="137"/>
                  </a:cubicBezTo>
                  <a:cubicBezTo>
                    <a:pt x="292" y="45"/>
                    <a:pt x="220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37"/>
            <p:cNvSpPr/>
            <p:nvPr/>
          </p:nvSpPr>
          <p:spPr>
            <a:xfrm>
              <a:off x="7810159" y="1826270"/>
              <a:ext cx="114822" cy="82838"/>
            </a:xfrm>
            <a:custGeom>
              <a:avLst/>
              <a:gdLst/>
              <a:ahLst/>
              <a:cxnLst/>
              <a:rect l="l" t="t" r="r" b="b"/>
              <a:pathLst>
                <a:path w="4412" h="3183" extrusionOk="0">
                  <a:moveTo>
                    <a:pt x="2162" y="1"/>
                  </a:moveTo>
                  <a:cubicBezTo>
                    <a:pt x="2026" y="1"/>
                    <a:pt x="1881" y="16"/>
                    <a:pt x="1730" y="50"/>
                  </a:cubicBezTo>
                  <a:cubicBezTo>
                    <a:pt x="0" y="472"/>
                    <a:pt x="590" y="3183"/>
                    <a:pt x="2208" y="3183"/>
                  </a:cubicBezTo>
                  <a:cubicBezTo>
                    <a:pt x="2265" y="3183"/>
                    <a:pt x="2323" y="3180"/>
                    <a:pt x="2382" y="3173"/>
                  </a:cubicBezTo>
                  <a:cubicBezTo>
                    <a:pt x="4411" y="2802"/>
                    <a:pt x="3994" y="1"/>
                    <a:pt x="21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37"/>
            <p:cNvSpPr/>
            <p:nvPr/>
          </p:nvSpPr>
          <p:spPr>
            <a:xfrm>
              <a:off x="7623504" y="1827389"/>
              <a:ext cx="126560" cy="96240"/>
            </a:xfrm>
            <a:custGeom>
              <a:avLst/>
              <a:gdLst/>
              <a:ahLst/>
              <a:cxnLst/>
              <a:rect l="l" t="t" r="r" b="b"/>
              <a:pathLst>
                <a:path w="4863" h="3698" extrusionOk="0">
                  <a:moveTo>
                    <a:pt x="2666" y="0"/>
                  </a:moveTo>
                  <a:cubicBezTo>
                    <a:pt x="2579" y="0"/>
                    <a:pt x="2500" y="19"/>
                    <a:pt x="2435" y="64"/>
                  </a:cubicBezTo>
                  <a:cubicBezTo>
                    <a:pt x="0" y="139"/>
                    <a:pt x="520" y="3698"/>
                    <a:pt x="2587" y="3698"/>
                  </a:cubicBezTo>
                  <a:cubicBezTo>
                    <a:pt x="2697" y="3698"/>
                    <a:pt x="2811" y="3688"/>
                    <a:pt x="2929" y="3667"/>
                  </a:cubicBezTo>
                  <a:cubicBezTo>
                    <a:pt x="4555" y="3520"/>
                    <a:pt x="4862" y="1052"/>
                    <a:pt x="3520" y="300"/>
                  </a:cubicBezTo>
                  <a:cubicBezTo>
                    <a:pt x="3306" y="197"/>
                    <a:pt x="2948" y="0"/>
                    <a:pt x="26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28" name="Google Shape;1128;p37"/>
          <p:cNvGrpSpPr/>
          <p:nvPr/>
        </p:nvGrpSpPr>
        <p:grpSpPr>
          <a:xfrm>
            <a:off x="436075" y="4227409"/>
            <a:ext cx="655337" cy="626759"/>
            <a:chOff x="262468" y="4370025"/>
            <a:chExt cx="655337" cy="626759"/>
          </a:xfrm>
        </p:grpSpPr>
        <p:grpSp>
          <p:nvGrpSpPr>
            <p:cNvPr id="1129" name="Google Shape;1129;p37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1130" name="Google Shape;1130;p37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1131;p37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1132;p37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1133;p37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4" name="Google Shape;1134;p37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5" name="Google Shape;1135;p37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6" name="Google Shape;1136;p37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7" name="Google Shape;1137;p37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8" name="Google Shape;1138;p37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9" name="Google Shape;1139;p37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0" name="Google Shape;1140;p37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1" name="Google Shape;1141;p37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2" name="Google Shape;1142;p37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3" name="Google Shape;1143;p37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4" name="Google Shape;1144;p37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5" name="Google Shape;1145;p37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6" name="Google Shape;1146;p37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7" name="Google Shape;1147;p37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8" name="Google Shape;1148;p37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9" name="Google Shape;1149;p37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37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37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37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37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37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37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37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37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37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37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37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37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37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63" name="Google Shape;1163;p37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1164" name="Google Shape;1164;p37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37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37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37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37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37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37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37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37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37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37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37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37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37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37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37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37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37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37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37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37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37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37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37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37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37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37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37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37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37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37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37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37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050" name="Picture 2" descr="Phim Hoạt Hình Chàng Trai Và Cô Gái Ngồi Cùng Nhau đọc Một Cuốn Hình ảnh |  Định dạng hình ảnh PSD 401273081| vn.lovepik.com">
            <a:extLst>
              <a:ext uri="{FF2B5EF4-FFF2-40B4-BE49-F238E27FC236}">
                <a16:creationId xmlns:a16="http://schemas.microsoft.com/office/drawing/2014/main" id="{22709B20-0035-4377-94AF-EE74422B01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3721" r="94767">
                        <a14:foregroundMark x1="29767" y1="32907" x2="39884" y2="41512"/>
                        <a14:foregroundMark x1="30000" y1="37093" x2="22907" y2="46512"/>
                        <a14:foregroundMark x1="22907" y1="46512" x2="21744" y2="50233"/>
                        <a14:foregroundMark x1="22791" y1="45465" x2="27558" y2="53953"/>
                        <a14:foregroundMark x1="27558" y1="53953" x2="58837" y2="59302"/>
                        <a14:foregroundMark x1="69302" y1="45000" x2="51047" y2="64302"/>
                        <a14:foregroundMark x1="57907" y1="34651" x2="56860" y2="43721"/>
                        <a14:foregroundMark x1="65349" y1="39302" x2="72326" y2="46744"/>
                        <a14:foregroundMark x1="72326" y1="46744" x2="75233" y2="47791"/>
                        <a14:foregroundMark x1="76512" y1="43256" x2="66628" y2="67791"/>
                        <a14:foregroundMark x1="28488" y1="51744" x2="44302" y2="55698"/>
                        <a14:foregroundMark x1="36628" y1="45465" x2="44302" y2="59651"/>
                        <a14:foregroundMark x1="43837" y1="55581" x2="49070" y2="56860"/>
                        <a14:foregroundMark x1="26977" y1="60116" x2="22558" y2="71977"/>
                        <a14:foregroundMark x1="6047" y1="72674" x2="10233" y2="82326"/>
                        <a14:foregroundMark x1="8256" y1="73140" x2="12209" y2="75233"/>
                        <a14:foregroundMark x1="6977" y1="71977" x2="11860" y2="72907"/>
                        <a14:foregroundMark x1="6977" y1="71279" x2="8488" y2="71279"/>
                        <a14:foregroundMark x1="3953" y1="71279" x2="8023" y2="70698"/>
                        <a14:foregroundMark x1="37326" y1="34419" x2="39302" y2="41977"/>
                        <a14:foregroundMark x1="91744" y1="73488" x2="85349" y2="83372"/>
                        <a14:foregroundMark x1="93023" y1="72674" x2="91977" y2="77093"/>
                        <a14:foregroundMark x1="91047" y1="72209" x2="87558" y2="79070"/>
                        <a14:foregroundMark x1="93023" y1="71512" x2="94767" y2="7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72" t="21071" r="1035"/>
          <a:stretch/>
        </p:blipFill>
        <p:spPr bwMode="auto">
          <a:xfrm>
            <a:off x="3123127" y="2221606"/>
            <a:ext cx="3030380" cy="2455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0" name="Google Shape;1112;p37">
            <a:extLst>
              <a:ext uri="{FF2B5EF4-FFF2-40B4-BE49-F238E27FC236}">
                <a16:creationId xmlns:a16="http://schemas.microsoft.com/office/drawing/2014/main" id="{4614A49B-B7FE-4863-82F3-BCFD6D864A4D}"/>
              </a:ext>
            </a:extLst>
          </p:cNvPr>
          <p:cNvCxnSpPr>
            <a:cxnSpLocks/>
          </p:cNvCxnSpPr>
          <p:nvPr/>
        </p:nvCxnSpPr>
        <p:spPr>
          <a:xfrm rot="5400000">
            <a:off x="4270547" y="2107679"/>
            <a:ext cx="602911" cy="3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023AC919-487B-4D29-952F-C03D692BD4ED}"/>
              </a:ext>
            </a:extLst>
          </p:cNvPr>
          <p:cNvSpPr/>
          <p:nvPr/>
        </p:nvSpPr>
        <p:spPr>
          <a:xfrm>
            <a:off x="3232162" y="1140431"/>
            <a:ext cx="2839791" cy="5750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I.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Sự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tồn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tại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của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áp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suất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trong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chất</a:t>
            </a:r>
            <a:r>
              <a:rPr lang="en-US" sz="1800" dirty="0">
                <a:solidFill>
                  <a:srgbClr val="00B05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B050"/>
                </a:solidFill>
                <a:latin typeface="#9Slide03 AllRoundGothic" panose="020B0703020202020104" pitchFamily="34" charset="0"/>
              </a:rPr>
              <a:t>lỏng</a:t>
            </a:r>
            <a:endParaRPr lang="en-US" sz="1800" dirty="0">
              <a:solidFill>
                <a:srgbClr val="00B05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87D9646F-6E0C-4A45-B196-9DAD2D732B1D}"/>
              </a:ext>
            </a:extLst>
          </p:cNvPr>
          <p:cNvSpPr/>
          <p:nvPr/>
        </p:nvSpPr>
        <p:spPr>
          <a:xfrm>
            <a:off x="667821" y="1908822"/>
            <a:ext cx="2137024" cy="62482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II.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Công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thức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tính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chất</a:t>
            </a:r>
            <a:r>
              <a:rPr lang="en-US" sz="1800" dirty="0">
                <a:solidFill>
                  <a:srgbClr val="00206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llRoundGothic" panose="020B0703020202020104" pitchFamily="34" charset="0"/>
              </a:rPr>
              <a:t>lỏng</a:t>
            </a:r>
            <a:endParaRPr lang="en-US" sz="1800" dirty="0">
              <a:solidFill>
                <a:srgbClr val="00206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7962D172-10D1-4F8D-8686-5DDF1734537B}"/>
              </a:ext>
            </a:extLst>
          </p:cNvPr>
          <p:cNvSpPr/>
          <p:nvPr/>
        </p:nvSpPr>
        <p:spPr>
          <a:xfrm>
            <a:off x="6454461" y="1952091"/>
            <a:ext cx="2017692" cy="5815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III. </a:t>
            </a:r>
            <a:r>
              <a:rPr lang="en-US" sz="1800" dirty="0" err="1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Bình</a:t>
            </a:r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thông</a:t>
            </a:r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nhau</a:t>
            </a:r>
            <a:endParaRPr lang="en-US" sz="1800" dirty="0">
              <a:solidFill>
                <a:schemeClr val="accent5">
                  <a:lumMod val="75000"/>
                </a:schemeClr>
              </a:solidFill>
              <a:latin typeface="#9Slide03 AllRoundGothic" panose="020B0703020202020104" pitchFamily="34" charset="0"/>
            </a:endParaRPr>
          </a:p>
        </p:txBody>
      </p:sp>
      <p:cxnSp>
        <p:nvCxnSpPr>
          <p:cNvPr id="110" name="Google Shape;1116;p37">
            <a:extLst>
              <a:ext uri="{FF2B5EF4-FFF2-40B4-BE49-F238E27FC236}">
                <a16:creationId xmlns:a16="http://schemas.microsoft.com/office/drawing/2014/main" id="{416C7AC5-9650-4210-8430-09F2DD530FEA}"/>
              </a:ext>
            </a:extLst>
          </p:cNvPr>
          <p:cNvCxnSpPr>
            <a:cxnSpLocks/>
          </p:cNvCxnSpPr>
          <p:nvPr/>
        </p:nvCxnSpPr>
        <p:spPr>
          <a:xfrm rot="10800000" flipV="1">
            <a:off x="5738481" y="3365677"/>
            <a:ext cx="595779" cy="132015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11" name="Rectangle 110">
            <a:extLst>
              <a:ext uri="{FF2B5EF4-FFF2-40B4-BE49-F238E27FC236}">
                <a16:creationId xmlns:a16="http://schemas.microsoft.com/office/drawing/2014/main" id="{73038CB0-B9FF-47D2-BC1F-4DC207859F98}"/>
              </a:ext>
            </a:extLst>
          </p:cNvPr>
          <p:cNvSpPr/>
          <p:nvPr/>
        </p:nvSpPr>
        <p:spPr>
          <a:xfrm>
            <a:off x="6431622" y="3119637"/>
            <a:ext cx="2019066" cy="630429"/>
          </a:xfrm>
          <a:prstGeom prst="rect">
            <a:avLst/>
          </a:prstGeom>
          <a:solidFill>
            <a:srgbClr val="91EB79"/>
          </a:solidFill>
          <a:ln w="19050">
            <a:solidFill>
              <a:srgbClr val="91EB79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V. </a:t>
            </a:r>
            <a:r>
              <a:rPr lang="en-US" sz="1800" dirty="0" err="1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Vận</a:t>
            </a:r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chemeClr val="accent5">
                    <a:lumMod val="75000"/>
                  </a:schemeClr>
                </a:solidFill>
                <a:latin typeface="#9Slide03 AllRoundGothic" panose="020B0703020202020104" pitchFamily="34" charset="0"/>
              </a:rPr>
              <a:t>dụng</a:t>
            </a:r>
            <a:endParaRPr lang="en-US" sz="1800" dirty="0">
              <a:solidFill>
                <a:schemeClr val="accent5">
                  <a:lumMod val="75000"/>
                </a:schemeClr>
              </a:solidFill>
              <a:latin typeface="#9Slide03 AllRoundGothic" panose="020B0703020202020104" pitchFamily="34" charset="0"/>
            </a:endParaRPr>
          </a:p>
        </p:txBody>
      </p:sp>
      <p:cxnSp>
        <p:nvCxnSpPr>
          <p:cNvPr id="112" name="Google Shape;1112;p37">
            <a:extLst>
              <a:ext uri="{FF2B5EF4-FFF2-40B4-BE49-F238E27FC236}">
                <a16:creationId xmlns:a16="http://schemas.microsoft.com/office/drawing/2014/main" id="{9F01D03F-4EED-486E-A8C5-21E1CF4678B5}"/>
              </a:ext>
            </a:extLst>
          </p:cNvPr>
          <p:cNvCxnSpPr>
            <a:cxnSpLocks/>
          </p:cNvCxnSpPr>
          <p:nvPr/>
        </p:nvCxnSpPr>
        <p:spPr>
          <a:xfrm>
            <a:off x="2815147" y="3414490"/>
            <a:ext cx="675448" cy="89269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485827A-82E9-44AB-9C63-50E1C8C1435F}"/>
              </a:ext>
            </a:extLst>
          </p:cNvPr>
          <p:cNvSpPr/>
          <p:nvPr/>
        </p:nvSpPr>
        <p:spPr>
          <a:xfrm>
            <a:off x="698643" y="3102796"/>
            <a:ext cx="2028011" cy="5929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IV. </a:t>
            </a:r>
            <a:r>
              <a:rPr lang="en-US" sz="1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Máy</a:t>
            </a:r>
            <a:r>
              <a:rPr lang="en-US" sz="1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thủy</a:t>
            </a:r>
            <a:r>
              <a:rPr lang="en-US" sz="1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lực</a:t>
            </a:r>
            <a:endParaRPr lang="en-US" sz="18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0513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5" name="Rectangle 13">
            <a:extLst>
              <a:ext uri="{FF2B5EF4-FFF2-40B4-BE49-F238E27FC236}">
                <a16:creationId xmlns:a16="http://schemas.microsoft.com/office/drawing/2014/main" id="{47523BE5-6039-4898-8140-24AB77170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549" y="1324535"/>
            <a:ext cx="653966" cy="402086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660066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76" name="Group 18">
            <a:extLst>
              <a:ext uri="{FF2B5EF4-FFF2-40B4-BE49-F238E27FC236}">
                <a16:creationId xmlns:a16="http://schemas.microsoft.com/office/drawing/2014/main" id="{5470A90F-5681-41A6-91AF-BFCD64E94FD6}"/>
              </a:ext>
            </a:extLst>
          </p:cNvPr>
          <p:cNvGrpSpPr>
            <a:grpSpLocks/>
          </p:cNvGrpSpPr>
          <p:nvPr/>
        </p:nvGrpSpPr>
        <p:grpSpPr bwMode="auto">
          <a:xfrm>
            <a:off x="5822575" y="1723512"/>
            <a:ext cx="2343378" cy="810138"/>
            <a:chOff x="384" y="2208"/>
            <a:chExt cx="2064" cy="960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BB6D3E0D-137A-438A-A190-B76DA8365F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208"/>
              <a:ext cx="2064" cy="960"/>
              <a:chOff x="528" y="2208"/>
              <a:chExt cx="2064" cy="960"/>
            </a:xfrm>
          </p:grpSpPr>
          <p:sp>
            <p:nvSpPr>
              <p:cNvPr id="79" name="Rectangle 8">
                <a:extLst>
                  <a:ext uri="{FF2B5EF4-FFF2-40B4-BE49-F238E27FC236}">
                    <a16:creationId xmlns:a16="http://schemas.microsoft.com/office/drawing/2014/main" id="{7CAF9D1A-9490-4398-AD48-24DCDFF98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08"/>
                <a:ext cx="2064" cy="192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>
                  <a:latin typeface="Arial Black" panose="020B0A04020102020204" pitchFamily="34" charset="0"/>
                </a:endParaRPr>
              </a:p>
            </p:txBody>
          </p:sp>
          <p:sp>
            <p:nvSpPr>
              <p:cNvPr id="80" name="Rectangle 9">
                <a:extLst>
                  <a:ext uri="{FF2B5EF4-FFF2-40B4-BE49-F238E27FC236}">
                    <a16:creationId xmlns:a16="http://schemas.microsoft.com/office/drawing/2014/main" id="{A386AF7C-8659-44D5-9B8D-3498A3100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96" cy="768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>
                  <a:latin typeface="Arial Black" panose="020B0A04020102020204" pitchFamily="34" charset="0"/>
                </a:endParaRPr>
              </a:p>
            </p:txBody>
          </p:sp>
          <p:sp>
            <p:nvSpPr>
              <p:cNvPr id="81" name="Rectangle 10">
                <a:extLst>
                  <a:ext uri="{FF2B5EF4-FFF2-40B4-BE49-F238E27FC236}">
                    <a16:creationId xmlns:a16="http://schemas.microsoft.com/office/drawing/2014/main" id="{C4361B88-6897-44F1-90E3-2B10649AB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400"/>
                <a:ext cx="96" cy="768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8" name="Line 12">
              <a:extLst>
                <a:ext uri="{FF2B5EF4-FFF2-40B4-BE49-F238E27FC236}">
                  <a16:creationId xmlns:a16="http://schemas.microsoft.com/office/drawing/2014/main" id="{9BD1085C-CCF5-4BB3-9316-79A5F738F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2256"/>
              <a:ext cx="2016" cy="0"/>
            </a:xfrm>
            <a:prstGeom prst="line">
              <a:avLst/>
            </a:prstGeom>
            <a:noFill/>
            <a:ln w="9525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" name="Group 17">
            <a:extLst>
              <a:ext uri="{FF2B5EF4-FFF2-40B4-BE49-F238E27FC236}">
                <a16:creationId xmlns:a16="http://schemas.microsoft.com/office/drawing/2014/main" id="{3A8E366A-B279-47F4-B34C-B73A50D22885}"/>
              </a:ext>
            </a:extLst>
          </p:cNvPr>
          <p:cNvGrpSpPr>
            <a:grpSpLocks/>
          </p:cNvGrpSpPr>
          <p:nvPr/>
        </p:nvGrpSpPr>
        <p:grpSpPr bwMode="auto">
          <a:xfrm>
            <a:off x="6547682" y="1482585"/>
            <a:ext cx="445060" cy="742626"/>
            <a:chOff x="3019" y="2928"/>
            <a:chExt cx="392" cy="880"/>
          </a:xfrm>
        </p:grpSpPr>
        <p:sp>
          <p:nvSpPr>
            <p:cNvPr id="83" name="Line 14">
              <a:extLst>
                <a:ext uri="{FF2B5EF4-FFF2-40B4-BE49-F238E27FC236}">
                  <a16:creationId xmlns:a16="http://schemas.microsoft.com/office/drawing/2014/main" id="{A5255A7E-B2F4-47A7-A24F-7F1F8F432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3" cy="586"/>
            </a:xfrm>
            <a:prstGeom prst="line">
              <a:avLst/>
            </a:prstGeom>
            <a:ln w="38100">
              <a:solidFill>
                <a:srgbClr val="FF0000"/>
              </a:solidFill>
              <a:headEnd/>
              <a:tailEnd type="arrow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84" name="Text Box 15">
              <a:extLst>
                <a:ext uri="{FF2B5EF4-FFF2-40B4-BE49-F238E27FC236}">
                  <a16:creationId xmlns:a16="http://schemas.microsoft.com/office/drawing/2014/main" id="{77A5981A-7179-4F0C-91C6-1288F8A6F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9" y="352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 sz="2400" b="1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85" name="Line 16">
              <a:extLst>
                <a:ext uri="{FF2B5EF4-FFF2-40B4-BE49-F238E27FC236}">
                  <a16:creationId xmlns:a16="http://schemas.microsoft.com/office/drawing/2014/main" id="{12E554F4-A224-4795-A6A9-724ED8C50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2" y="3575"/>
              <a:ext cx="24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CFDB3DD0-6D3E-4969-86CA-84D9983F0661}"/>
              </a:ext>
            </a:extLst>
          </p:cNvPr>
          <p:cNvSpPr/>
          <p:nvPr/>
        </p:nvSpPr>
        <p:spPr>
          <a:xfrm>
            <a:off x="952500" y="1480009"/>
            <a:ext cx="4533899" cy="932991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hi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ặ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ộ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ậ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rắ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ê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à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ậ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rắ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ẽ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ác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dụ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ê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ặ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à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ộ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eo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ph</a:t>
            </a:r>
            <a:r>
              <a:rPr lang="vi-VN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ư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ơ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ọ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ực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.</a:t>
            </a:r>
          </a:p>
        </p:txBody>
      </p:sp>
      <p:grpSp>
        <p:nvGrpSpPr>
          <p:cNvPr id="87" name="Group 32">
            <a:extLst>
              <a:ext uri="{FF2B5EF4-FFF2-40B4-BE49-F238E27FC236}">
                <a16:creationId xmlns:a16="http://schemas.microsoft.com/office/drawing/2014/main" id="{8294ADFE-DA4F-4636-AEAB-1E1B2BFC1D6E}"/>
              </a:ext>
            </a:extLst>
          </p:cNvPr>
          <p:cNvGrpSpPr>
            <a:grpSpLocks/>
          </p:cNvGrpSpPr>
          <p:nvPr/>
        </p:nvGrpSpPr>
        <p:grpSpPr bwMode="auto">
          <a:xfrm>
            <a:off x="6239600" y="2857500"/>
            <a:ext cx="1304200" cy="1725668"/>
            <a:chOff x="3168" y="816"/>
            <a:chExt cx="1008" cy="1392"/>
          </a:xfrm>
        </p:grpSpPr>
        <p:sp>
          <p:nvSpPr>
            <p:cNvPr id="88" name="AutoShape 33">
              <a:extLst>
                <a:ext uri="{FF2B5EF4-FFF2-40B4-BE49-F238E27FC236}">
                  <a16:creationId xmlns:a16="http://schemas.microsoft.com/office/drawing/2014/main" id="{A10087C5-7F6E-4B8C-B618-00E04A21D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1008" cy="1392"/>
            </a:xfrm>
            <a:prstGeom prst="can">
              <a:avLst>
                <a:gd name="adj" fmla="val 34524"/>
              </a:avLst>
            </a:prstGeom>
            <a:gradFill rotWithShape="1">
              <a:gsLst>
                <a:gs pos="0">
                  <a:srgbClr val="777777"/>
                </a:gs>
                <a:gs pos="50000">
                  <a:srgbClr val="373737"/>
                </a:gs>
                <a:gs pos="100000">
                  <a:srgbClr val="777777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89" name="Oval 34">
              <a:extLst>
                <a:ext uri="{FF2B5EF4-FFF2-40B4-BE49-F238E27FC236}">
                  <a16:creationId xmlns:a16="http://schemas.microsoft.com/office/drawing/2014/main" id="{28F15580-944C-4EA2-8FDF-447FA3330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825"/>
              <a:ext cx="984" cy="336"/>
            </a:xfrm>
            <a:prstGeom prst="ellipse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90" name="Oval 35">
              <a:extLst>
                <a:ext uri="{FF2B5EF4-FFF2-40B4-BE49-F238E27FC236}">
                  <a16:creationId xmlns:a16="http://schemas.microsoft.com/office/drawing/2014/main" id="{67D6F880-B146-4406-AB73-FBF505FFC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845"/>
              <a:ext cx="984" cy="336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50000">
                  <a:srgbClr val="2C2C2C"/>
                </a:gs>
                <a:gs pos="100000">
                  <a:srgbClr val="5F5F5F"/>
                </a:gs>
              </a:gsLst>
              <a:lin ang="0" scaled="1"/>
            </a:gradFill>
            <a:ln w="31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grpSp>
        <p:nvGrpSpPr>
          <p:cNvPr id="91" name="Group 36">
            <a:extLst>
              <a:ext uri="{FF2B5EF4-FFF2-40B4-BE49-F238E27FC236}">
                <a16:creationId xmlns:a16="http://schemas.microsoft.com/office/drawing/2014/main" id="{CD1D5351-786F-458D-9213-DE0375339A09}"/>
              </a:ext>
            </a:extLst>
          </p:cNvPr>
          <p:cNvGrpSpPr>
            <a:grpSpLocks/>
          </p:cNvGrpSpPr>
          <p:nvPr/>
        </p:nvGrpSpPr>
        <p:grpSpPr bwMode="auto">
          <a:xfrm>
            <a:off x="6239600" y="3498928"/>
            <a:ext cx="1279969" cy="1041378"/>
            <a:chOff x="3552" y="1440"/>
            <a:chExt cx="1002" cy="816"/>
          </a:xfrm>
        </p:grpSpPr>
        <p:sp>
          <p:nvSpPr>
            <p:cNvPr id="92" name="AutoShape 37" descr="Dashed horizontal">
              <a:extLst>
                <a:ext uri="{FF2B5EF4-FFF2-40B4-BE49-F238E27FC236}">
                  <a16:creationId xmlns:a16="http://schemas.microsoft.com/office/drawing/2014/main" id="{B55F99BE-4FC8-458B-9A3E-53D2E459D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1440"/>
              <a:ext cx="987" cy="816"/>
            </a:xfrm>
            <a:prstGeom prst="flowChartMagneticDisk">
              <a:avLst/>
            </a:prstGeom>
            <a:pattFill prst="dashHorz">
              <a:fgClr>
                <a:schemeClr val="bg1"/>
              </a:fgClr>
              <a:bgClr>
                <a:srgbClr val="6BD5E3"/>
              </a:bgClr>
            </a:patt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93" name="Oval 38" descr="Dashed horizontal">
              <a:extLst>
                <a:ext uri="{FF2B5EF4-FFF2-40B4-BE49-F238E27FC236}">
                  <a16:creationId xmlns:a16="http://schemas.microsoft.com/office/drawing/2014/main" id="{E3D13F3A-86D8-4E9A-855E-CF605FDE2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440"/>
              <a:ext cx="1002" cy="240"/>
            </a:xfrm>
            <a:prstGeom prst="ellipse">
              <a:avLst/>
            </a:prstGeom>
            <a:pattFill prst="dashHorz">
              <a:fgClr>
                <a:schemeClr val="bg1"/>
              </a:fgClr>
              <a:bgClr>
                <a:srgbClr val="BBE0E3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94" name="Oval 39" descr="Dashed horizontal">
              <a:extLst>
                <a:ext uri="{FF2B5EF4-FFF2-40B4-BE49-F238E27FC236}">
                  <a16:creationId xmlns:a16="http://schemas.microsoft.com/office/drawing/2014/main" id="{151004CE-8E4C-4497-9D5A-75B25208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2016"/>
              <a:ext cx="954" cy="240"/>
            </a:xfrm>
            <a:prstGeom prst="ellipse">
              <a:avLst/>
            </a:prstGeom>
            <a:pattFill prst="dashHorz">
              <a:fgClr>
                <a:schemeClr val="bg1"/>
              </a:fgClr>
              <a:bgClr>
                <a:srgbClr val="6BD5E3"/>
              </a:bgClr>
            </a:patt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pic>
        <p:nvPicPr>
          <p:cNvPr id="95" name="Picture 18" descr="Cau hoi">
            <a:extLst>
              <a:ext uri="{FF2B5EF4-FFF2-40B4-BE49-F238E27FC236}">
                <a16:creationId xmlns:a16="http://schemas.microsoft.com/office/drawing/2014/main" id="{218B9436-3AF9-481A-8948-BD8DCDDA93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400" y="3773731"/>
            <a:ext cx="799500" cy="73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Rectangle 95">
            <a:extLst>
              <a:ext uri="{FF2B5EF4-FFF2-40B4-BE49-F238E27FC236}">
                <a16:creationId xmlns:a16="http://schemas.microsoft.com/office/drawing/2014/main" id="{D8D43C62-CCFB-4ED5-BA60-F70609D9DB78}"/>
              </a:ext>
            </a:extLst>
          </p:cNvPr>
          <p:cNvSpPr/>
          <p:nvPr/>
        </p:nvSpPr>
        <p:spPr>
          <a:xfrm>
            <a:off x="1295400" y="2959101"/>
            <a:ext cx="4216400" cy="1320799"/>
          </a:xfrm>
          <a:prstGeom prst="rect">
            <a:avLst/>
          </a:prstGeom>
          <a:ln w="19050">
            <a:solidFill>
              <a:srgbClr val="00206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hi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ổ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ộ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ỏ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ào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o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ì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ỏ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ó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gây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ê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hô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?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ếu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ó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ì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ày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ó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giố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ới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ấ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rắn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hông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?</a:t>
            </a:r>
          </a:p>
        </p:txBody>
      </p:sp>
      <p:pic>
        <p:nvPicPr>
          <p:cNvPr id="3074" name="Picture 2" descr="Giải đáp các câu hỏi thường gặp - Minh Long Motor">
            <a:extLst>
              <a:ext uri="{FF2B5EF4-FFF2-40B4-BE49-F238E27FC236}">
                <a16:creationId xmlns:a16="http://schemas.microsoft.com/office/drawing/2014/main" id="{9012DF82-36DD-4BDE-8201-0D9B3B3568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2533650"/>
            <a:ext cx="2120900" cy="1988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329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9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4" grpId="0" animBg="1"/>
      <p:bldP spid="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1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1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" name="Arrow: Pentagon 1">
            <a:extLst>
              <a:ext uri="{FF2B5EF4-FFF2-40B4-BE49-F238E27FC236}">
                <a16:creationId xmlns:a16="http://schemas.microsoft.com/office/drawing/2014/main" id="{52A06E39-6AF0-4A85-AA65-1BD89404E984}"/>
              </a:ext>
            </a:extLst>
          </p:cNvPr>
          <p:cNvSpPr/>
          <p:nvPr/>
        </p:nvSpPr>
        <p:spPr>
          <a:xfrm>
            <a:off x="603151" y="1514524"/>
            <a:ext cx="1205689" cy="335536"/>
          </a:xfrm>
          <a:prstGeom prst="homePlat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Dụng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cụ</a:t>
            </a:r>
            <a:endParaRPr lang="en-US" sz="24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92654E-0152-4031-BF80-8B2909DC3BF0}"/>
              </a:ext>
            </a:extLst>
          </p:cNvPr>
          <p:cNvSpPr txBox="1"/>
          <p:nvPr/>
        </p:nvSpPr>
        <p:spPr>
          <a:xfrm>
            <a:off x="783866" y="1933032"/>
            <a:ext cx="2103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67EBDBC-261D-40BC-92FF-5CED1F550DC9}"/>
              </a:ext>
            </a:extLst>
          </p:cNvPr>
          <p:cNvSpPr/>
          <p:nvPr/>
        </p:nvSpPr>
        <p:spPr>
          <a:xfrm>
            <a:off x="752088" y="1913639"/>
            <a:ext cx="35208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ụ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áy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C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ai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ỗ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A,B ở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à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ượ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ị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ằ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à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ao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ỏng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.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ộ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ố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84" name="Arrow: Pentagon 83">
            <a:extLst>
              <a:ext uri="{FF2B5EF4-FFF2-40B4-BE49-F238E27FC236}">
                <a16:creationId xmlns:a16="http://schemas.microsoft.com/office/drawing/2014/main" id="{3E1C121C-DF36-4D5D-A669-68B829BEE3CE}"/>
              </a:ext>
            </a:extLst>
          </p:cNvPr>
          <p:cNvSpPr/>
          <p:nvPr/>
        </p:nvSpPr>
        <p:spPr>
          <a:xfrm>
            <a:off x="610271" y="2829151"/>
            <a:ext cx="1791096" cy="335536"/>
          </a:xfrm>
          <a:prstGeom prst="homePlat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tiến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hành</a:t>
            </a:r>
            <a:endParaRPr lang="en-US" sz="24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DB9A11-6B9B-40FE-B48B-2C4EC3B93E55}"/>
              </a:ext>
            </a:extLst>
          </p:cNvPr>
          <p:cNvSpPr/>
          <p:nvPr/>
        </p:nvSpPr>
        <p:spPr>
          <a:xfrm>
            <a:off x="821733" y="3229712"/>
            <a:ext cx="3092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Ró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vào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ình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ầu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,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qua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át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àn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ao</a:t>
            </a:r>
            <a:r>
              <a:rPr lang="en-US" altLang="en-US" sz="1800" b="1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altLang="en-US" sz="1800" b="1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590E951-402B-4ABC-B7B9-33F428AF1A49}"/>
              </a:ext>
            </a:extLst>
          </p:cNvPr>
          <p:cNvGrpSpPr/>
          <p:nvPr/>
        </p:nvGrpSpPr>
        <p:grpSpPr>
          <a:xfrm>
            <a:off x="5150266" y="1404360"/>
            <a:ext cx="3124200" cy="3200400"/>
            <a:chOff x="4705884" y="1344538"/>
            <a:chExt cx="3124200" cy="3200400"/>
          </a:xfrm>
        </p:grpSpPr>
        <p:grpSp>
          <p:nvGrpSpPr>
            <p:cNvPr id="86" name="Group 2">
              <a:extLst>
                <a:ext uri="{FF2B5EF4-FFF2-40B4-BE49-F238E27FC236}">
                  <a16:creationId xmlns:a16="http://schemas.microsoft.com/office/drawing/2014/main" id="{C07D353E-2F12-47BA-895D-2FFB6643B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8984" y="2927276"/>
              <a:ext cx="1181100" cy="1160462"/>
              <a:chOff x="3810" y="258"/>
              <a:chExt cx="744" cy="984"/>
            </a:xfrm>
          </p:grpSpPr>
          <p:sp>
            <p:nvSpPr>
              <p:cNvPr id="87" name="Freeform 3">
                <a:extLst>
                  <a:ext uri="{FF2B5EF4-FFF2-40B4-BE49-F238E27FC236}">
                    <a16:creationId xmlns:a16="http://schemas.microsoft.com/office/drawing/2014/main" id="{F8BA1288-8198-4F57-9F58-B12AE5D9F9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0" y="258"/>
                <a:ext cx="744" cy="984"/>
              </a:xfrm>
              <a:custGeom>
                <a:avLst/>
                <a:gdLst>
                  <a:gd name="T0" fmla="*/ 0 w 744"/>
                  <a:gd name="T1" fmla="*/ 12 h 984"/>
                  <a:gd name="T2" fmla="*/ 144 w 744"/>
                  <a:gd name="T3" fmla="*/ 984 h 984"/>
                  <a:gd name="T4" fmla="*/ 624 w 744"/>
                  <a:gd name="T5" fmla="*/ 984 h 984"/>
                  <a:gd name="T6" fmla="*/ 744 w 744"/>
                  <a:gd name="T7" fmla="*/ 0 h 9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44"/>
                  <a:gd name="T13" fmla="*/ 0 h 984"/>
                  <a:gd name="T14" fmla="*/ 744 w 744"/>
                  <a:gd name="T15" fmla="*/ 984 h 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44" h="984">
                    <a:moveTo>
                      <a:pt x="0" y="12"/>
                    </a:moveTo>
                    <a:lnTo>
                      <a:pt x="144" y="984"/>
                    </a:lnTo>
                    <a:lnTo>
                      <a:pt x="624" y="984"/>
                    </a:lnTo>
                    <a:lnTo>
                      <a:pt x="744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Freeform 4">
                <a:extLst>
                  <a:ext uri="{FF2B5EF4-FFF2-40B4-BE49-F238E27FC236}">
                    <a16:creationId xmlns:a16="http://schemas.microsoft.com/office/drawing/2014/main" id="{D4133DAA-0455-4097-AB34-1C79B0AFC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402"/>
                <a:ext cx="690" cy="840"/>
              </a:xfrm>
              <a:custGeom>
                <a:avLst/>
                <a:gdLst>
                  <a:gd name="T0" fmla="*/ 0 w 690"/>
                  <a:gd name="T1" fmla="*/ 0 h 840"/>
                  <a:gd name="T2" fmla="*/ 690 w 690"/>
                  <a:gd name="T3" fmla="*/ 6 h 840"/>
                  <a:gd name="T4" fmla="*/ 588 w 690"/>
                  <a:gd name="T5" fmla="*/ 834 h 840"/>
                  <a:gd name="T6" fmla="*/ 120 w 690"/>
                  <a:gd name="T7" fmla="*/ 840 h 840"/>
                  <a:gd name="T8" fmla="*/ 0 w 690"/>
                  <a:gd name="T9" fmla="*/ 0 h 8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90"/>
                  <a:gd name="T16" fmla="*/ 0 h 840"/>
                  <a:gd name="T17" fmla="*/ 690 w 690"/>
                  <a:gd name="T18" fmla="*/ 840 h 8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90" h="840">
                    <a:moveTo>
                      <a:pt x="0" y="0"/>
                    </a:moveTo>
                    <a:lnTo>
                      <a:pt x="690" y="6"/>
                    </a:lnTo>
                    <a:lnTo>
                      <a:pt x="588" y="834"/>
                    </a:lnTo>
                    <a:lnTo>
                      <a:pt x="120" y="84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99FF"/>
                  </a:gs>
                  <a:gs pos="100000">
                    <a:srgbClr val="66CC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89" name="Rectangle 7">
              <a:extLst>
                <a:ext uri="{FF2B5EF4-FFF2-40B4-BE49-F238E27FC236}">
                  <a16:creationId xmlns:a16="http://schemas.microsoft.com/office/drawing/2014/main" id="{D256782A-68B5-425D-81D6-F20ED17DE7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85184" y="2373238"/>
              <a:ext cx="2743200" cy="685800"/>
            </a:xfrm>
            <a:prstGeom prst="rect">
              <a:avLst/>
            </a:prstGeom>
            <a:gradFill rotWithShape="1">
              <a:gsLst>
                <a:gs pos="0">
                  <a:schemeClr val="bg2">
                    <a:alpha val="67000"/>
                  </a:schemeClr>
                </a:gs>
                <a:gs pos="50000">
                  <a:srgbClr val="FFFFFF"/>
                </a:gs>
                <a:gs pos="100000">
                  <a:schemeClr val="bg2">
                    <a:alpha val="67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90" name="Freeform 9">
              <a:extLst>
                <a:ext uri="{FF2B5EF4-FFF2-40B4-BE49-F238E27FC236}">
                  <a16:creationId xmlns:a16="http://schemas.microsoft.com/office/drawing/2014/main" id="{E6402695-08FB-4CB4-BE88-D25A030CA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6572" y="1388988"/>
              <a:ext cx="838200" cy="2716213"/>
            </a:xfrm>
            <a:custGeom>
              <a:avLst/>
              <a:gdLst>
                <a:gd name="T0" fmla="*/ 2147483647 w 528"/>
                <a:gd name="T1" fmla="*/ 2147483647 h 2304"/>
                <a:gd name="T2" fmla="*/ 2147483647 w 528"/>
                <a:gd name="T3" fmla="*/ 2147483647 h 2304"/>
                <a:gd name="T4" fmla="*/ 0 w 528"/>
                <a:gd name="T5" fmla="*/ 2147483647 h 2304"/>
                <a:gd name="T6" fmla="*/ 0 w 528"/>
                <a:gd name="T7" fmla="*/ 2147483647 h 2304"/>
                <a:gd name="T8" fmla="*/ 2147483647 w 528"/>
                <a:gd name="T9" fmla="*/ 2147483647 h 2304"/>
                <a:gd name="T10" fmla="*/ 2147483647 w 528"/>
                <a:gd name="T11" fmla="*/ 2147483647 h 2304"/>
                <a:gd name="T12" fmla="*/ 2147483647 w 528"/>
                <a:gd name="T13" fmla="*/ 2147483647 h 2304"/>
                <a:gd name="T14" fmla="*/ 2147483647 w 528"/>
                <a:gd name="T15" fmla="*/ 2147483647 h 2304"/>
                <a:gd name="T16" fmla="*/ 2147483647 w 528"/>
                <a:gd name="T17" fmla="*/ 2147483647 h 2304"/>
                <a:gd name="T18" fmla="*/ 2147483647 w 528"/>
                <a:gd name="T19" fmla="*/ 2147483647 h 2304"/>
                <a:gd name="T20" fmla="*/ 2147483647 w 528"/>
                <a:gd name="T21" fmla="*/ 2147483647 h 2304"/>
                <a:gd name="T22" fmla="*/ 2147483647 w 528"/>
                <a:gd name="T23" fmla="*/ 0 h 23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28"/>
                <a:gd name="T37" fmla="*/ 0 h 2304"/>
                <a:gd name="T38" fmla="*/ 528 w 528"/>
                <a:gd name="T39" fmla="*/ 2304 h 23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28" h="2304">
                  <a:moveTo>
                    <a:pt x="39" y="6"/>
                  </a:moveTo>
                  <a:lnTo>
                    <a:pt x="48" y="1740"/>
                  </a:lnTo>
                  <a:lnTo>
                    <a:pt x="0" y="1740"/>
                  </a:lnTo>
                  <a:lnTo>
                    <a:pt x="0" y="2220"/>
                  </a:lnTo>
                  <a:lnTo>
                    <a:pt x="48" y="2220"/>
                  </a:lnTo>
                  <a:lnTo>
                    <a:pt x="48" y="2301"/>
                  </a:lnTo>
                  <a:lnTo>
                    <a:pt x="480" y="2304"/>
                  </a:lnTo>
                  <a:lnTo>
                    <a:pt x="480" y="2220"/>
                  </a:lnTo>
                  <a:lnTo>
                    <a:pt x="528" y="2220"/>
                  </a:lnTo>
                  <a:lnTo>
                    <a:pt x="528" y="1740"/>
                  </a:lnTo>
                  <a:lnTo>
                    <a:pt x="480" y="1740"/>
                  </a:ln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1" name="Rectangle 10">
              <a:extLst>
                <a:ext uri="{FF2B5EF4-FFF2-40B4-BE49-F238E27FC236}">
                  <a16:creationId xmlns:a16="http://schemas.microsoft.com/office/drawing/2014/main" id="{67080F21-94D9-40DA-901C-37CED0143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8572" y="3465438"/>
              <a:ext cx="85725" cy="622300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92" name="Rectangle 11">
              <a:extLst>
                <a:ext uri="{FF2B5EF4-FFF2-40B4-BE49-F238E27FC236}">
                  <a16:creationId xmlns:a16="http://schemas.microsoft.com/office/drawing/2014/main" id="{3E1B6245-A5F1-4F3E-A86C-9FC1DCF74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6572" y="3463851"/>
              <a:ext cx="85725" cy="62388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93" name="Rectangle 12">
              <a:extLst>
                <a:ext uri="{FF2B5EF4-FFF2-40B4-BE49-F238E27FC236}">
                  <a16:creationId xmlns:a16="http://schemas.microsoft.com/office/drawing/2014/main" id="{CF46527B-A0D9-4CDA-9AC3-9C28592CFA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548053" y="3759920"/>
              <a:ext cx="71437" cy="762000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anose="020F0502020204030204" pitchFamily="34" charset="0"/>
              </a:endParaRPr>
            </a:p>
          </p:txBody>
        </p:sp>
        <p:sp>
          <p:nvSpPr>
            <p:cNvPr id="95" name="Text Box 18">
              <a:extLst>
                <a:ext uri="{FF2B5EF4-FFF2-40B4-BE49-F238E27FC236}">
                  <a16:creationId xmlns:a16="http://schemas.microsoft.com/office/drawing/2014/main" id="{B7DC65B2-99A1-4A80-B366-BEDAACD52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5884" y="3554338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96" name="Text Box 19">
              <a:extLst>
                <a:ext uri="{FF2B5EF4-FFF2-40B4-BE49-F238E27FC236}">
                  <a16:creationId xmlns:a16="http://schemas.microsoft.com/office/drawing/2014/main" id="{D94037F8-56E3-481C-85FD-01518A84A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1284" y="3540051"/>
              <a:ext cx="3810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7" name="Text Box 20">
              <a:extLst>
                <a:ext uri="{FF2B5EF4-FFF2-40B4-BE49-F238E27FC236}">
                  <a16:creationId xmlns:a16="http://schemas.microsoft.com/office/drawing/2014/main" id="{21DCBB6F-3347-4D3E-A19A-B8885B0E1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1684" y="4178226"/>
              <a:ext cx="3810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C</a:t>
              </a:r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2448C66-39E7-4692-B9FF-A41BFBBB7C38}"/>
              </a:ext>
            </a:extLst>
          </p:cNvPr>
          <p:cNvCxnSpPr/>
          <p:nvPr/>
        </p:nvCxnSpPr>
        <p:spPr>
          <a:xfrm>
            <a:off x="5067656" y="3375589"/>
            <a:ext cx="555477" cy="2734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6B49BA9-C54E-4F95-9645-3795C56EBE7C}"/>
              </a:ext>
            </a:extLst>
          </p:cNvPr>
          <p:cNvSpPr txBox="1"/>
          <p:nvPr/>
        </p:nvSpPr>
        <p:spPr>
          <a:xfrm>
            <a:off x="4324172" y="3008119"/>
            <a:ext cx="8203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àn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ao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ỏng</a:t>
            </a:r>
            <a:endParaRPr lang="en-US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80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" grpId="0" build="p"/>
      <p:bldP spid="2" grpId="0" animBg="1"/>
      <p:bldP spid="4" grpId="0"/>
      <p:bldP spid="84" grpId="0" animBg="1"/>
      <p:bldP spid="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1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1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92" name="Group 2">
            <a:extLst>
              <a:ext uri="{FF2B5EF4-FFF2-40B4-BE49-F238E27FC236}">
                <a16:creationId xmlns:a16="http://schemas.microsoft.com/office/drawing/2014/main" id="{FE4F81F4-11C5-4000-A1E3-A0DAE105DD7A}"/>
              </a:ext>
            </a:extLst>
          </p:cNvPr>
          <p:cNvGrpSpPr>
            <a:grpSpLocks/>
          </p:cNvGrpSpPr>
          <p:nvPr/>
        </p:nvGrpSpPr>
        <p:grpSpPr bwMode="auto">
          <a:xfrm>
            <a:off x="6621332" y="1082701"/>
            <a:ext cx="785308" cy="816024"/>
            <a:chOff x="3810" y="258"/>
            <a:chExt cx="744" cy="984"/>
          </a:xfrm>
        </p:grpSpPr>
        <p:sp>
          <p:nvSpPr>
            <p:cNvPr id="93" name="Freeform 3">
              <a:extLst>
                <a:ext uri="{FF2B5EF4-FFF2-40B4-BE49-F238E27FC236}">
                  <a16:creationId xmlns:a16="http://schemas.microsoft.com/office/drawing/2014/main" id="{BC63DA51-4174-4956-9806-93AFEC2B6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0" y="258"/>
              <a:ext cx="744" cy="984"/>
            </a:xfrm>
            <a:custGeom>
              <a:avLst/>
              <a:gdLst>
                <a:gd name="T0" fmla="*/ 0 w 744"/>
                <a:gd name="T1" fmla="*/ 12 h 984"/>
                <a:gd name="T2" fmla="*/ 144 w 744"/>
                <a:gd name="T3" fmla="*/ 984 h 984"/>
                <a:gd name="T4" fmla="*/ 624 w 744"/>
                <a:gd name="T5" fmla="*/ 984 h 984"/>
                <a:gd name="T6" fmla="*/ 744 w 744"/>
                <a:gd name="T7" fmla="*/ 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4"/>
                <a:gd name="T13" fmla="*/ 0 h 984"/>
                <a:gd name="T14" fmla="*/ 744 w 744"/>
                <a:gd name="T15" fmla="*/ 984 h 9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4" h="984">
                  <a:moveTo>
                    <a:pt x="0" y="12"/>
                  </a:moveTo>
                  <a:lnTo>
                    <a:pt x="144" y="984"/>
                  </a:lnTo>
                  <a:lnTo>
                    <a:pt x="624" y="984"/>
                  </a:lnTo>
                  <a:lnTo>
                    <a:pt x="74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4" name="Freeform 4">
              <a:extLst>
                <a:ext uri="{FF2B5EF4-FFF2-40B4-BE49-F238E27FC236}">
                  <a16:creationId xmlns:a16="http://schemas.microsoft.com/office/drawing/2014/main" id="{E59BFB96-7EE9-479B-BF4B-9FB853ABD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402"/>
              <a:ext cx="690" cy="840"/>
            </a:xfrm>
            <a:custGeom>
              <a:avLst/>
              <a:gdLst>
                <a:gd name="T0" fmla="*/ 0 w 690"/>
                <a:gd name="T1" fmla="*/ 0 h 840"/>
                <a:gd name="T2" fmla="*/ 690 w 690"/>
                <a:gd name="T3" fmla="*/ 6 h 840"/>
                <a:gd name="T4" fmla="*/ 588 w 690"/>
                <a:gd name="T5" fmla="*/ 834 h 840"/>
                <a:gd name="T6" fmla="*/ 120 w 690"/>
                <a:gd name="T7" fmla="*/ 840 h 840"/>
                <a:gd name="T8" fmla="*/ 0 w 690"/>
                <a:gd name="T9" fmla="*/ 0 h 8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840"/>
                <a:gd name="T17" fmla="*/ 690 w 690"/>
                <a:gd name="T18" fmla="*/ 840 h 8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840">
                  <a:moveTo>
                    <a:pt x="0" y="0"/>
                  </a:moveTo>
                  <a:lnTo>
                    <a:pt x="690" y="6"/>
                  </a:lnTo>
                  <a:lnTo>
                    <a:pt x="588" y="834"/>
                  </a:lnTo>
                  <a:lnTo>
                    <a:pt x="120" y="84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5" name="Freeform 5">
            <a:extLst>
              <a:ext uri="{FF2B5EF4-FFF2-40B4-BE49-F238E27FC236}">
                <a16:creationId xmlns:a16="http://schemas.microsoft.com/office/drawing/2014/main" id="{3F853490-4BEB-40D6-B3A8-57BE002AB3AC}"/>
              </a:ext>
            </a:extLst>
          </p:cNvPr>
          <p:cNvSpPr>
            <a:spLocks/>
          </p:cNvSpPr>
          <p:nvPr/>
        </p:nvSpPr>
        <p:spPr bwMode="auto">
          <a:xfrm>
            <a:off x="6341633" y="1317811"/>
            <a:ext cx="1009534" cy="2721685"/>
          </a:xfrm>
          <a:custGeom>
            <a:avLst/>
            <a:gdLst>
              <a:gd name="T0" fmla="*/ 0 w 1079"/>
              <a:gd name="T1" fmla="*/ 2147483647 h 2715"/>
              <a:gd name="T2" fmla="*/ 2147483647 w 1079"/>
              <a:gd name="T3" fmla="*/ 0 h 2715"/>
              <a:gd name="T4" fmla="*/ 2147483647 w 1079"/>
              <a:gd name="T5" fmla="*/ 2147483647 h 2715"/>
              <a:gd name="T6" fmla="*/ 2147483647 w 1079"/>
              <a:gd name="T7" fmla="*/ 2147483647 h 2715"/>
              <a:gd name="T8" fmla="*/ 2147483647 w 1079"/>
              <a:gd name="T9" fmla="*/ 2147483647 h 2715"/>
              <a:gd name="T10" fmla="*/ 2147483647 w 1079"/>
              <a:gd name="T11" fmla="*/ 2147483647 h 2715"/>
              <a:gd name="T12" fmla="*/ 2147483647 w 1079"/>
              <a:gd name="T13" fmla="*/ 2147483647 h 2715"/>
              <a:gd name="T14" fmla="*/ 2147483647 w 1079"/>
              <a:gd name="T15" fmla="*/ 2147483647 h 2715"/>
              <a:gd name="T16" fmla="*/ 0 w 1079"/>
              <a:gd name="T17" fmla="*/ 2147483647 h 27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79"/>
              <a:gd name="T28" fmla="*/ 0 h 2715"/>
              <a:gd name="T29" fmla="*/ 1079 w 1079"/>
              <a:gd name="T30" fmla="*/ 2715 h 271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79" h="2715">
                <a:moveTo>
                  <a:pt x="0" y="667"/>
                </a:moveTo>
                <a:lnTo>
                  <a:pt x="466" y="0"/>
                </a:lnTo>
                <a:lnTo>
                  <a:pt x="1073" y="71"/>
                </a:lnTo>
                <a:lnTo>
                  <a:pt x="1079" y="539"/>
                </a:lnTo>
                <a:lnTo>
                  <a:pt x="119" y="677"/>
                </a:lnTo>
                <a:lnTo>
                  <a:pt x="73" y="1115"/>
                </a:lnTo>
                <a:lnTo>
                  <a:pt x="18" y="2715"/>
                </a:lnTo>
                <a:lnTo>
                  <a:pt x="9" y="1015"/>
                </a:lnTo>
                <a:lnTo>
                  <a:pt x="0" y="667"/>
                </a:ln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66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Freeform 6">
            <a:extLst>
              <a:ext uri="{FF2B5EF4-FFF2-40B4-BE49-F238E27FC236}">
                <a16:creationId xmlns:a16="http://schemas.microsoft.com/office/drawing/2014/main" id="{26A863DA-8BEF-46F9-A889-A37AF5092AAB}"/>
              </a:ext>
            </a:extLst>
          </p:cNvPr>
          <p:cNvSpPr>
            <a:spLocks/>
          </p:cNvSpPr>
          <p:nvPr/>
        </p:nvSpPr>
        <p:spPr bwMode="auto">
          <a:xfrm>
            <a:off x="5762862" y="2402825"/>
            <a:ext cx="838200" cy="2255381"/>
          </a:xfrm>
          <a:custGeom>
            <a:avLst/>
            <a:gdLst>
              <a:gd name="T0" fmla="*/ 2147483647 w 528"/>
              <a:gd name="T1" fmla="*/ 0 h 2016"/>
              <a:gd name="T2" fmla="*/ 2147483647 w 528"/>
              <a:gd name="T3" fmla="*/ 0 h 2016"/>
              <a:gd name="T4" fmla="*/ 2147483647 w 528"/>
              <a:gd name="T5" fmla="*/ 2147483647 h 2016"/>
              <a:gd name="T6" fmla="*/ 2147483647 w 528"/>
              <a:gd name="T7" fmla="*/ 2147483647 h 2016"/>
              <a:gd name="T8" fmla="*/ 2147483647 w 528"/>
              <a:gd name="T9" fmla="*/ 2147483647 h 2016"/>
              <a:gd name="T10" fmla="*/ 2147483647 w 528"/>
              <a:gd name="T11" fmla="*/ 2147483647 h 2016"/>
              <a:gd name="T12" fmla="*/ 2147483647 w 528"/>
              <a:gd name="T13" fmla="*/ 2147483647 h 2016"/>
              <a:gd name="T14" fmla="*/ 2147483647 w 528"/>
              <a:gd name="T15" fmla="*/ 2147483647 h 2016"/>
              <a:gd name="T16" fmla="*/ 2147483647 w 528"/>
              <a:gd name="T17" fmla="*/ 2147483647 h 2016"/>
              <a:gd name="T18" fmla="*/ 0 w 528"/>
              <a:gd name="T19" fmla="*/ 2147483647 h 2016"/>
              <a:gd name="T20" fmla="*/ 0 w 528"/>
              <a:gd name="T21" fmla="*/ 2147483647 h 2016"/>
              <a:gd name="T22" fmla="*/ 2147483647 w 528"/>
              <a:gd name="T23" fmla="*/ 2147483647 h 2016"/>
              <a:gd name="T24" fmla="*/ 2147483647 w 528"/>
              <a:gd name="T25" fmla="*/ 0 h 201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28"/>
              <a:gd name="T40" fmla="*/ 0 h 2016"/>
              <a:gd name="T41" fmla="*/ 528 w 528"/>
              <a:gd name="T42" fmla="*/ 2016 h 201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28" h="2016">
                <a:moveTo>
                  <a:pt x="48" y="0"/>
                </a:moveTo>
                <a:lnTo>
                  <a:pt x="480" y="0"/>
                </a:lnTo>
                <a:lnTo>
                  <a:pt x="480" y="1440"/>
                </a:lnTo>
                <a:lnTo>
                  <a:pt x="528" y="1440"/>
                </a:lnTo>
                <a:lnTo>
                  <a:pt x="528" y="1920"/>
                </a:lnTo>
                <a:lnTo>
                  <a:pt x="480" y="1920"/>
                </a:lnTo>
                <a:lnTo>
                  <a:pt x="480" y="2016"/>
                </a:lnTo>
                <a:lnTo>
                  <a:pt x="48" y="2016"/>
                </a:lnTo>
                <a:lnTo>
                  <a:pt x="48" y="1920"/>
                </a:lnTo>
                <a:lnTo>
                  <a:pt x="0" y="1920"/>
                </a:lnTo>
                <a:lnTo>
                  <a:pt x="0" y="1440"/>
                </a:lnTo>
                <a:lnTo>
                  <a:pt x="48" y="1440"/>
                </a:lnTo>
                <a:lnTo>
                  <a:pt x="48" y="0"/>
                </a:ln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Rectangle 8">
            <a:extLst>
              <a:ext uri="{FF2B5EF4-FFF2-40B4-BE49-F238E27FC236}">
                <a16:creationId xmlns:a16="http://schemas.microsoft.com/office/drawing/2014/main" id="{97626624-8489-4B4F-999F-3D4B1FA63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693" y="2148299"/>
            <a:ext cx="672574" cy="2417543"/>
          </a:xfrm>
          <a:prstGeom prst="rect">
            <a:avLst/>
          </a:prstGeom>
          <a:gradFill rotWithShape="1">
            <a:gsLst>
              <a:gs pos="0">
                <a:schemeClr val="bg2">
                  <a:alpha val="49001"/>
                </a:schemeClr>
              </a:gs>
              <a:gs pos="50000">
                <a:schemeClr val="bg1"/>
              </a:gs>
              <a:gs pos="100000">
                <a:schemeClr val="bg2">
                  <a:alpha val="49001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8" name="Freeform 9">
            <a:extLst>
              <a:ext uri="{FF2B5EF4-FFF2-40B4-BE49-F238E27FC236}">
                <a16:creationId xmlns:a16="http://schemas.microsoft.com/office/drawing/2014/main" id="{E9070A42-51DE-4A10-B9C9-87BEBAEC5884}"/>
              </a:ext>
            </a:extLst>
          </p:cNvPr>
          <p:cNvSpPr>
            <a:spLocks/>
          </p:cNvSpPr>
          <p:nvPr/>
        </p:nvSpPr>
        <p:spPr bwMode="auto">
          <a:xfrm>
            <a:off x="5778256" y="2100103"/>
            <a:ext cx="838200" cy="2553885"/>
          </a:xfrm>
          <a:custGeom>
            <a:avLst/>
            <a:gdLst>
              <a:gd name="T0" fmla="*/ 2147483647 w 528"/>
              <a:gd name="T1" fmla="*/ 2147483647 h 2304"/>
              <a:gd name="T2" fmla="*/ 2147483647 w 528"/>
              <a:gd name="T3" fmla="*/ 2147483647 h 2304"/>
              <a:gd name="T4" fmla="*/ 0 w 528"/>
              <a:gd name="T5" fmla="*/ 2147483647 h 2304"/>
              <a:gd name="T6" fmla="*/ 0 w 528"/>
              <a:gd name="T7" fmla="*/ 2147483647 h 2304"/>
              <a:gd name="T8" fmla="*/ 2147483647 w 528"/>
              <a:gd name="T9" fmla="*/ 2147483647 h 2304"/>
              <a:gd name="T10" fmla="*/ 2147483647 w 528"/>
              <a:gd name="T11" fmla="*/ 2147483647 h 2304"/>
              <a:gd name="T12" fmla="*/ 2147483647 w 528"/>
              <a:gd name="T13" fmla="*/ 2147483647 h 2304"/>
              <a:gd name="T14" fmla="*/ 2147483647 w 528"/>
              <a:gd name="T15" fmla="*/ 2147483647 h 2304"/>
              <a:gd name="T16" fmla="*/ 2147483647 w 528"/>
              <a:gd name="T17" fmla="*/ 2147483647 h 2304"/>
              <a:gd name="T18" fmla="*/ 2147483647 w 528"/>
              <a:gd name="T19" fmla="*/ 2147483647 h 2304"/>
              <a:gd name="T20" fmla="*/ 2147483647 w 528"/>
              <a:gd name="T21" fmla="*/ 2147483647 h 2304"/>
              <a:gd name="T22" fmla="*/ 2147483647 w 528"/>
              <a:gd name="T23" fmla="*/ 0 h 23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28"/>
              <a:gd name="T37" fmla="*/ 0 h 2304"/>
              <a:gd name="T38" fmla="*/ 528 w 528"/>
              <a:gd name="T39" fmla="*/ 2304 h 230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28" h="2304">
                <a:moveTo>
                  <a:pt x="39" y="6"/>
                </a:moveTo>
                <a:lnTo>
                  <a:pt x="48" y="1740"/>
                </a:lnTo>
                <a:lnTo>
                  <a:pt x="0" y="1740"/>
                </a:lnTo>
                <a:lnTo>
                  <a:pt x="0" y="2220"/>
                </a:lnTo>
                <a:lnTo>
                  <a:pt x="48" y="2220"/>
                </a:lnTo>
                <a:lnTo>
                  <a:pt x="48" y="2301"/>
                </a:lnTo>
                <a:lnTo>
                  <a:pt x="480" y="2304"/>
                </a:lnTo>
                <a:lnTo>
                  <a:pt x="480" y="2220"/>
                </a:lnTo>
                <a:lnTo>
                  <a:pt x="528" y="2220"/>
                </a:lnTo>
                <a:lnTo>
                  <a:pt x="528" y="1740"/>
                </a:lnTo>
                <a:lnTo>
                  <a:pt x="480" y="1740"/>
                </a:lnTo>
                <a:lnTo>
                  <a:pt x="48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Rectangle 10">
            <a:extLst>
              <a:ext uri="{FF2B5EF4-FFF2-40B4-BE49-F238E27FC236}">
                <a16:creationId xmlns:a16="http://schemas.microsoft.com/office/drawing/2014/main" id="{BB36F2E8-C031-4A05-80C7-D3957654A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8736" y="4015622"/>
            <a:ext cx="91231" cy="556289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0" name="Rectangle 11">
            <a:extLst>
              <a:ext uri="{FF2B5EF4-FFF2-40B4-BE49-F238E27FC236}">
                <a16:creationId xmlns:a16="http://schemas.microsoft.com/office/drawing/2014/main" id="{29A9458A-3458-4619-8764-95437035A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3491" y="4017102"/>
            <a:ext cx="105267" cy="557977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1" name="Rectangle 12">
            <a:extLst>
              <a:ext uri="{FF2B5EF4-FFF2-40B4-BE49-F238E27FC236}">
                <a16:creationId xmlns:a16="http://schemas.microsoft.com/office/drawing/2014/main" id="{04A2DE05-853A-4BA5-A791-3874DA189ED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49053" y="4252524"/>
            <a:ext cx="103096" cy="708274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2" name="Freeform 13">
            <a:extLst>
              <a:ext uri="{FF2B5EF4-FFF2-40B4-BE49-F238E27FC236}">
                <a16:creationId xmlns:a16="http://schemas.microsoft.com/office/drawing/2014/main" id="{CDF478A1-D581-42D4-AFB6-54F939025322}"/>
              </a:ext>
            </a:extLst>
          </p:cNvPr>
          <p:cNvSpPr>
            <a:spLocks/>
          </p:cNvSpPr>
          <p:nvPr/>
        </p:nvSpPr>
        <p:spPr bwMode="auto">
          <a:xfrm>
            <a:off x="6628940" y="4010893"/>
            <a:ext cx="70502" cy="567265"/>
          </a:xfrm>
          <a:custGeom>
            <a:avLst/>
            <a:gdLst>
              <a:gd name="T0" fmla="*/ 0 w 96"/>
              <a:gd name="T1" fmla="*/ 0 h 522"/>
              <a:gd name="T2" fmla="*/ 0 w 96"/>
              <a:gd name="T3" fmla="*/ 2147483647 h 522"/>
              <a:gd name="T4" fmla="*/ 2147483647 w 96"/>
              <a:gd name="T5" fmla="*/ 2147483647 h 522"/>
              <a:gd name="T6" fmla="*/ 2147483647 w 96"/>
              <a:gd name="T7" fmla="*/ 2147483647 h 522"/>
              <a:gd name="T8" fmla="*/ 2147483647 w 96"/>
              <a:gd name="T9" fmla="*/ 2147483647 h 522"/>
              <a:gd name="T10" fmla="*/ 2147483647 w 96"/>
              <a:gd name="T11" fmla="*/ 2147483647 h 522"/>
              <a:gd name="T12" fmla="*/ 2147483647 w 96"/>
              <a:gd name="T13" fmla="*/ 2147483647 h 522"/>
              <a:gd name="T14" fmla="*/ 2147483647 w 96"/>
              <a:gd name="T15" fmla="*/ 2147483647 h 522"/>
              <a:gd name="T16" fmla="*/ 2147483647 w 96"/>
              <a:gd name="T17" fmla="*/ 2147483647 h 522"/>
              <a:gd name="T18" fmla="*/ 2147483647 w 96"/>
              <a:gd name="T19" fmla="*/ 2147483647 h 522"/>
              <a:gd name="T20" fmla="*/ 0 w 96"/>
              <a:gd name="T21" fmla="*/ 0 h 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"/>
              <a:gd name="T34" fmla="*/ 0 h 522"/>
              <a:gd name="T35" fmla="*/ 96 w 96"/>
              <a:gd name="T36" fmla="*/ 522 h 52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" h="522">
                <a:moveTo>
                  <a:pt x="0" y="0"/>
                </a:moveTo>
                <a:lnTo>
                  <a:pt x="0" y="522"/>
                </a:lnTo>
                <a:lnTo>
                  <a:pt x="36" y="471"/>
                </a:lnTo>
                <a:lnTo>
                  <a:pt x="63" y="429"/>
                </a:lnTo>
                <a:lnTo>
                  <a:pt x="81" y="381"/>
                </a:lnTo>
                <a:lnTo>
                  <a:pt x="93" y="321"/>
                </a:lnTo>
                <a:lnTo>
                  <a:pt x="96" y="246"/>
                </a:lnTo>
                <a:lnTo>
                  <a:pt x="84" y="165"/>
                </a:lnTo>
                <a:lnTo>
                  <a:pt x="66" y="102"/>
                </a:lnTo>
                <a:lnTo>
                  <a:pt x="48" y="72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Freeform 14">
            <a:extLst>
              <a:ext uri="{FF2B5EF4-FFF2-40B4-BE49-F238E27FC236}">
                <a16:creationId xmlns:a16="http://schemas.microsoft.com/office/drawing/2014/main" id="{C842B3AD-D5E6-43F0-935E-1913145BD7D8}"/>
              </a:ext>
            </a:extLst>
          </p:cNvPr>
          <p:cNvSpPr>
            <a:spLocks/>
          </p:cNvSpPr>
          <p:nvPr/>
        </p:nvSpPr>
        <p:spPr bwMode="auto">
          <a:xfrm>
            <a:off x="5649575" y="4011952"/>
            <a:ext cx="123151" cy="566206"/>
          </a:xfrm>
          <a:custGeom>
            <a:avLst/>
            <a:gdLst>
              <a:gd name="T0" fmla="*/ 2147483647 w 98"/>
              <a:gd name="T1" fmla="*/ 0 h 525"/>
              <a:gd name="T2" fmla="*/ 2147483647 w 98"/>
              <a:gd name="T3" fmla="*/ 2147483647 h 525"/>
              <a:gd name="T4" fmla="*/ 2147483647 w 98"/>
              <a:gd name="T5" fmla="*/ 2147483647 h 525"/>
              <a:gd name="T6" fmla="*/ 2147483647 w 98"/>
              <a:gd name="T7" fmla="*/ 2147483647 h 525"/>
              <a:gd name="T8" fmla="*/ 2147483647 w 98"/>
              <a:gd name="T9" fmla="*/ 2147483647 h 525"/>
              <a:gd name="T10" fmla="*/ 2147483647 w 98"/>
              <a:gd name="T11" fmla="*/ 2147483647 h 525"/>
              <a:gd name="T12" fmla="*/ 0 w 98"/>
              <a:gd name="T13" fmla="*/ 2147483647 h 525"/>
              <a:gd name="T14" fmla="*/ 2147483647 w 98"/>
              <a:gd name="T15" fmla="*/ 2147483647 h 525"/>
              <a:gd name="T16" fmla="*/ 2147483647 w 98"/>
              <a:gd name="T17" fmla="*/ 2147483647 h 525"/>
              <a:gd name="T18" fmla="*/ 2147483647 w 98"/>
              <a:gd name="T19" fmla="*/ 2147483647 h 525"/>
              <a:gd name="T20" fmla="*/ 2147483647 w 98"/>
              <a:gd name="T21" fmla="*/ 0 h 52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8"/>
              <a:gd name="T34" fmla="*/ 0 h 525"/>
              <a:gd name="T35" fmla="*/ 98 w 98"/>
              <a:gd name="T36" fmla="*/ 525 h 52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8" h="525">
                <a:moveTo>
                  <a:pt x="96" y="0"/>
                </a:moveTo>
                <a:lnTo>
                  <a:pt x="98" y="525"/>
                </a:lnTo>
                <a:lnTo>
                  <a:pt x="60" y="471"/>
                </a:lnTo>
                <a:lnTo>
                  <a:pt x="33" y="429"/>
                </a:lnTo>
                <a:lnTo>
                  <a:pt x="15" y="381"/>
                </a:lnTo>
                <a:lnTo>
                  <a:pt x="3" y="321"/>
                </a:lnTo>
                <a:lnTo>
                  <a:pt x="0" y="246"/>
                </a:lnTo>
                <a:lnTo>
                  <a:pt x="12" y="165"/>
                </a:lnTo>
                <a:lnTo>
                  <a:pt x="30" y="102"/>
                </a:lnTo>
                <a:lnTo>
                  <a:pt x="48" y="72"/>
                </a:lnTo>
                <a:lnTo>
                  <a:pt x="96" y="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04" name="Freeform 15">
            <a:extLst>
              <a:ext uri="{FF2B5EF4-FFF2-40B4-BE49-F238E27FC236}">
                <a16:creationId xmlns:a16="http://schemas.microsoft.com/office/drawing/2014/main" id="{CB0997A0-3EEB-48A1-B670-E32894AD51B2}"/>
              </a:ext>
            </a:extLst>
          </p:cNvPr>
          <p:cNvSpPr>
            <a:spLocks/>
          </p:cNvSpPr>
          <p:nvPr/>
        </p:nvSpPr>
        <p:spPr bwMode="auto">
          <a:xfrm>
            <a:off x="5844071" y="4648970"/>
            <a:ext cx="722983" cy="104680"/>
          </a:xfrm>
          <a:custGeom>
            <a:avLst/>
            <a:gdLst>
              <a:gd name="T0" fmla="*/ 0 w 480"/>
              <a:gd name="T1" fmla="*/ 2147483647 h 132"/>
              <a:gd name="T2" fmla="*/ 2147483647 w 480"/>
              <a:gd name="T3" fmla="*/ 0 h 132"/>
              <a:gd name="T4" fmla="*/ 2147483647 w 480"/>
              <a:gd name="T5" fmla="*/ 2147483647 h 132"/>
              <a:gd name="T6" fmla="*/ 2147483647 w 480"/>
              <a:gd name="T7" fmla="*/ 2147483647 h 132"/>
              <a:gd name="T8" fmla="*/ 2147483647 w 480"/>
              <a:gd name="T9" fmla="*/ 2147483647 h 132"/>
              <a:gd name="T10" fmla="*/ 2147483647 w 480"/>
              <a:gd name="T11" fmla="*/ 2147483647 h 132"/>
              <a:gd name="T12" fmla="*/ 2147483647 w 480"/>
              <a:gd name="T13" fmla="*/ 2147483647 h 132"/>
              <a:gd name="T14" fmla="*/ 2147483647 w 480"/>
              <a:gd name="T15" fmla="*/ 2147483647 h 132"/>
              <a:gd name="T16" fmla="*/ 2147483647 w 480"/>
              <a:gd name="T17" fmla="*/ 2147483647 h 132"/>
              <a:gd name="T18" fmla="*/ 2147483647 w 480"/>
              <a:gd name="T19" fmla="*/ 2147483647 h 132"/>
              <a:gd name="T20" fmla="*/ 2147483647 w 480"/>
              <a:gd name="T21" fmla="*/ 2147483647 h 132"/>
              <a:gd name="T22" fmla="*/ 0 w 480"/>
              <a:gd name="T23" fmla="*/ 2147483647 h 1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80"/>
              <a:gd name="T37" fmla="*/ 0 h 132"/>
              <a:gd name="T38" fmla="*/ 480 w 480"/>
              <a:gd name="T39" fmla="*/ 132 h 1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80" h="132">
                <a:moveTo>
                  <a:pt x="0" y="3"/>
                </a:moveTo>
                <a:lnTo>
                  <a:pt x="480" y="0"/>
                </a:lnTo>
                <a:lnTo>
                  <a:pt x="444" y="57"/>
                </a:lnTo>
                <a:lnTo>
                  <a:pt x="402" y="84"/>
                </a:lnTo>
                <a:lnTo>
                  <a:pt x="357" y="108"/>
                </a:lnTo>
                <a:lnTo>
                  <a:pt x="306" y="120"/>
                </a:lnTo>
                <a:lnTo>
                  <a:pt x="228" y="132"/>
                </a:lnTo>
                <a:lnTo>
                  <a:pt x="150" y="120"/>
                </a:lnTo>
                <a:lnTo>
                  <a:pt x="102" y="105"/>
                </a:lnTo>
                <a:lnTo>
                  <a:pt x="75" y="81"/>
                </a:lnTo>
                <a:lnTo>
                  <a:pt x="33" y="42"/>
                </a:lnTo>
                <a:lnTo>
                  <a:pt x="0" y="3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Freeform 17">
            <a:extLst>
              <a:ext uri="{FF2B5EF4-FFF2-40B4-BE49-F238E27FC236}">
                <a16:creationId xmlns:a16="http://schemas.microsoft.com/office/drawing/2014/main" id="{115D8550-562A-4D49-B063-860DBC47606A}"/>
              </a:ext>
            </a:extLst>
          </p:cNvPr>
          <p:cNvSpPr>
            <a:spLocks/>
          </p:cNvSpPr>
          <p:nvPr/>
        </p:nvSpPr>
        <p:spPr bwMode="auto">
          <a:xfrm rot="16200000">
            <a:off x="6547912" y="1177636"/>
            <a:ext cx="703067" cy="900475"/>
          </a:xfrm>
          <a:custGeom>
            <a:avLst/>
            <a:gdLst>
              <a:gd name="T0" fmla="*/ 0 w 744"/>
              <a:gd name="T1" fmla="*/ 2147483647 h 984"/>
              <a:gd name="T2" fmla="*/ 2147483647 w 744"/>
              <a:gd name="T3" fmla="*/ 2147483647 h 984"/>
              <a:gd name="T4" fmla="*/ 2147483647 w 744"/>
              <a:gd name="T5" fmla="*/ 2147483647 h 984"/>
              <a:gd name="T6" fmla="*/ 2147483647 w 744"/>
              <a:gd name="T7" fmla="*/ 0 h 984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984"/>
              <a:gd name="T14" fmla="*/ 744 w 744"/>
              <a:gd name="T15" fmla="*/ 984 h 9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984">
                <a:moveTo>
                  <a:pt x="0" y="12"/>
                </a:moveTo>
                <a:lnTo>
                  <a:pt x="144" y="984"/>
                </a:lnTo>
                <a:lnTo>
                  <a:pt x="624" y="984"/>
                </a:lnTo>
                <a:lnTo>
                  <a:pt x="74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0A60524-167C-43FC-B832-E8F5C0BC36C0}"/>
              </a:ext>
            </a:extLst>
          </p:cNvPr>
          <p:cNvSpPr/>
          <p:nvPr/>
        </p:nvSpPr>
        <p:spPr>
          <a:xfrm>
            <a:off x="870333" y="1509311"/>
            <a:ext cx="4186409" cy="67202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2" name="Picture 2" descr="Véc tơ đồ họa Clip nghệ thuật phim Hoạt hình Ảnh bản Vẽ - người ta bằng ống  dòm png tải về - Miễn phí trong suốt Có Xương Sống png Tải về.">
            <a:extLst>
              <a:ext uri="{FF2B5EF4-FFF2-40B4-BE49-F238E27FC236}">
                <a16:creationId xmlns:a16="http://schemas.microsoft.com/office/drawing/2014/main" id="{BFD4E443-8B07-441E-BB70-3BDFC0B1C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50" b="96625" l="10000" r="90000">
                        <a14:foregroundMark x1="39222" y1="4750" x2="37111" y2="14125"/>
                        <a14:foregroundMark x1="48444" y1="27750" x2="47889" y2="33750"/>
                        <a14:foregroundMark x1="51556" y1="28375" x2="54778" y2="29250"/>
                        <a14:foregroundMark x1="24222" y1="96625" x2="32444" y2="92250"/>
                        <a14:foregroundMark x1="42667" y1="1500" x2="44111" y2="2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295" y="1322024"/>
            <a:ext cx="1915785" cy="1586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5A7FF17-5303-43C5-A1B4-357AEC7AF56D}"/>
              </a:ext>
            </a:extLst>
          </p:cNvPr>
          <p:cNvSpPr txBox="1"/>
          <p:nvPr/>
        </p:nvSpPr>
        <p:spPr>
          <a:xfrm>
            <a:off x="969485" y="1520328"/>
            <a:ext cx="3944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mô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ình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í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ghiệm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và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</a:p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ả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ời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âu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ỏi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au</a:t>
            </a:r>
            <a:r>
              <a:rPr lang="en-US" sz="1800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: </a:t>
            </a:r>
          </a:p>
        </p:txBody>
      </p:sp>
      <p:sp>
        <p:nvSpPr>
          <p:cNvPr id="114" name="Rounded Rectangle 3">
            <a:extLst>
              <a:ext uri="{FF2B5EF4-FFF2-40B4-BE49-F238E27FC236}">
                <a16:creationId xmlns:a16="http://schemas.microsoft.com/office/drawing/2014/main" id="{FC903CE8-197B-4EDB-A228-446C4B915C7A}"/>
              </a:ext>
            </a:extLst>
          </p:cNvPr>
          <p:cNvSpPr/>
          <p:nvPr/>
        </p:nvSpPr>
        <p:spPr>
          <a:xfrm>
            <a:off x="1079653" y="2274220"/>
            <a:ext cx="3767769" cy="887621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en-US" sz="1800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(</a:t>
            </a:r>
            <a:r>
              <a:rPr lang="en-US" sz="1800" b="1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1) </a:t>
            </a:r>
            <a:r>
              <a:rPr 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rước</a:t>
            </a:r>
            <a:r>
              <a:rPr 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khi</a:t>
            </a:r>
            <a:r>
              <a:rPr 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ổ</a:t>
            </a:r>
            <a:r>
              <a:rPr 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nước</a:t>
            </a:r>
            <a:r>
              <a:rPr lang="en-US" sz="1800" b="1" dirty="0">
                <a:solidFill>
                  <a:srgbClr val="00206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:</a:t>
            </a:r>
          </a:p>
          <a:p>
            <a:pPr algn="just">
              <a:defRPr/>
            </a:pP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iểm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A, B, C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à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ao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ay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ổi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gì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ô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?</a:t>
            </a:r>
            <a:endParaRPr lang="vi-VN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5" name="Rounded Rectangle 4">
            <a:extLst>
              <a:ext uri="{FF2B5EF4-FFF2-40B4-BE49-F238E27FC236}">
                <a16:creationId xmlns:a16="http://schemas.microsoft.com/office/drawing/2014/main" id="{D512533D-ED91-47F8-BED7-009390325A08}"/>
              </a:ext>
            </a:extLst>
          </p:cNvPr>
          <p:cNvSpPr/>
          <p:nvPr/>
        </p:nvSpPr>
        <p:spPr>
          <a:xfrm>
            <a:off x="1101687" y="3234772"/>
            <a:ext cx="3767769" cy="962655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en-US" sz="1800" dirty="0">
                <a:solidFill>
                  <a:srgbClr val="FF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(2)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au khi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ổ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nước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:</a:t>
            </a:r>
          </a:p>
          <a:p>
            <a:pPr algn="just">
              <a:defRPr/>
            </a:pP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Quan sát hiện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ượ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xảy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ra đối với các màng cao su tại A, B, C?</a:t>
            </a:r>
            <a:endParaRPr lang="vi-VN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6" name="Text Box 18">
            <a:extLst>
              <a:ext uri="{FF2B5EF4-FFF2-40B4-BE49-F238E27FC236}">
                <a16:creationId xmlns:a16="http://schemas.microsoft.com/office/drawing/2014/main" id="{81067F86-89FA-4E32-BD4F-5C66AFD2E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9230" y="4174337"/>
            <a:ext cx="381000" cy="36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17" name="Text Box 19">
            <a:extLst>
              <a:ext uri="{FF2B5EF4-FFF2-40B4-BE49-F238E27FC236}">
                <a16:creationId xmlns:a16="http://schemas.microsoft.com/office/drawing/2014/main" id="{53AFF6A6-4DE2-41CF-9D00-782D500E5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130" y="4122206"/>
            <a:ext cx="381000" cy="36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18" name="Text Box 20">
            <a:extLst>
              <a:ext uri="{FF2B5EF4-FFF2-40B4-BE49-F238E27FC236}">
                <a16:creationId xmlns:a16="http://schemas.microsoft.com/office/drawing/2014/main" id="{056B3C0E-C062-47CC-8D3F-E32791156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4718" y="4861817"/>
            <a:ext cx="381000" cy="36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93674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3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" presetClass="exit" presetSubtype="3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96" grpId="0" animBg="1"/>
      <p:bldP spid="102" grpId="0" animBg="1"/>
      <p:bldP spid="103" grpId="0" animBg="1"/>
      <p:bldP spid="104" grpId="0" animBg="1"/>
      <p:bldP spid="105" grpId="0" animBg="1"/>
      <p:bldP spid="105" grpId="1" animBg="1"/>
      <p:bldP spid="2" grpId="0" animBg="1"/>
      <p:bldP spid="4" grpId="0"/>
      <p:bldP spid="114" grpId="0" animBg="1"/>
      <p:bldP spid="1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1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1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892654E-0152-4031-BF80-8B2909DC3BF0}"/>
              </a:ext>
            </a:extLst>
          </p:cNvPr>
          <p:cNvSpPr txBox="1"/>
          <p:nvPr/>
        </p:nvSpPr>
        <p:spPr>
          <a:xfrm>
            <a:off x="783866" y="1933032"/>
            <a:ext cx="2103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6DBB88-D1F9-4B81-AE3C-601A19775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667" y="1369027"/>
            <a:ext cx="1855683" cy="29515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A6C5EE-A4AC-4107-B140-E78A3F01B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9497" y="1485900"/>
            <a:ext cx="1612402" cy="269748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8B4352C9-A705-4724-9114-AD3B58D3CA0E}"/>
              </a:ext>
            </a:extLst>
          </p:cNvPr>
          <p:cNvSpPr/>
          <p:nvPr/>
        </p:nvSpPr>
        <p:spPr>
          <a:xfrm>
            <a:off x="6457950" y="2533650"/>
            <a:ext cx="571500" cy="1066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1841D2-8F1C-4AB8-B732-A9E27A4575C5}"/>
              </a:ext>
            </a:extLst>
          </p:cNvPr>
          <p:cNvSpPr txBox="1"/>
          <p:nvPr/>
        </p:nvSpPr>
        <p:spPr>
          <a:xfrm>
            <a:off x="4983480" y="4240530"/>
            <a:ext cx="16344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</a:t>
            </a:r>
            <a:r>
              <a:rPr lang="vi-VN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i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ổ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endParaRPr lang="en-US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800994CC-7F6D-48D1-BEA5-BE0D0A658394}"/>
              </a:ext>
            </a:extLst>
          </p:cNvPr>
          <p:cNvSpPr txBox="1"/>
          <p:nvPr/>
        </p:nvSpPr>
        <p:spPr>
          <a:xfrm>
            <a:off x="6907530" y="4267200"/>
            <a:ext cx="16344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au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i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ổ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n</a:t>
            </a:r>
            <a:r>
              <a:rPr lang="vi-VN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ư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ớc</a:t>
            </a:r>
            <a:endParaRPr lang="en-US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116" name="Arrow: Pentagon 115">
            <a:extLst>
              <a:ext uri="{FF2B5EF4-FFF2-40B4-BE49-F238E27FC236}">
                <a16:creationId xmlns:a16="http://schemas.microsoft.com/office/drawing/2014/main" id="{3649F25A-7B6D-4A26-AFF4-F408933AEDD9}"/>
              </a:ext>
            </a:extLst>
          </p:cNvPr>
          <p:cNvSpPr/>
          <p:nvPr/>
        </p:nvSpPr>
        <p:spPr>
          <a:xfrm>
            <a:off x="598841" y="1560421"/>
            <a:ext cx="1515710" cy="325529"/>
          </a:xfrm>
          <a:prstGeom prst="homePlate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Kết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quả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</a:p>
        </p:txBody>
      </p:sp>
      <p:graphicFrame>
        <p:nvGraphicFramePr>
          <p:cNvPr id="117" name="Table 116">
            <a:extLst>
              <a:ext uri="{FF2B5EF4-FFF2-40B4-BE49-F238E27FC236}">
                <a16:creationId xmlns:a16="http://schemas.microsoft.com/office/drawing/2014/main" id="{A880B047-9AD5-4015-8445-2204245BC0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3906132"/>
              </p:ext>
            </p:extLst>
          </p:nvPr>
        </p:nvGraphicFramePr>
        <p:xfrm>
          <a:off x="720090" y="2080895"/>
          <a:ext cx="4354830" cy="18787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73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6555">
                <a:tc>
                  <a:txBody>
                    <a:bodyPr/>
                    <a:lstStyle/>
                    <a:p>
                      <a:endParaRPr lang="vi-VN" sz="1800" dirty="0">
                        <a:solidFill>
                          <a:srgbClr val="002060"/>
                        </a:solidFill>
                        <a:latin typeface="#9Slide03 Arima Madurai Black" panose="00000A00000000000000" pitchFamily="2" charset="0"/>
                        <a:cs typeface="#9Slide03 Arima Madurai Black" panose="00000A00000000000000" pitchFamily="2" charset="0"/>
                      </a:endParaRPr>
                    </a:p>
                  </a:txBody>
                  <a:tcPr marT="34307" marB="3430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Các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 màng cao </a:t>
                      </a:r>
                      <a:r>
                        <a:rPr lang="en-US" sz="1800" baseline="0" dirty="0" err="1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su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tại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 A, B, C</a:t>
                      </a:r>
                      <a:endParaRPr lang="vi-VN" sz="1800" dirty="0">
                        <a:solidFill>
                          <a:srgbClr val="002060"/>
                        </a:solidFill>
                        <a:latin typeface="#9Slide03 Arima Madurai Black" panose="00000A00000000000000" pitchFamily="2" charset="0"/>
                        <a:cs typeface="#9Slide03 Arima Madurai Black" panose="00000A00000000000000" pitchFamily="2" charset="0"/>
                      </a:endParaRPr>
                    </a:p>
                  </a:txBody>
                  <a:tcPr marT="34307" marB="3430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57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Trước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 khi đổ nước</a:t>
                      </a:r>
                      <a:endParaRPr lang="vi-VN" sz="1800" dirty="0">
                        <a:solidFill>
                          <a:srgbClr val="002060"/>
                        </a:solidFill>
                        <a:latin typeface="#9Slide03 Arima Madurai Black" panose="00000A00000000000000" pitchFamily="2" charset="0"/>
                        <a:cs typeface="#9Slide03 Arima Madurai Black" panose="00000A00000000000000" pitchFamily="2" charset="0"/>
                      </a:endParaRPr>
                    </a:p>
                  </a:txBody>
                  <a:tcPr marT="34307" marB="34307"/>
                </a:tc>
                <a:tc>
                  <a:txBody>
                    <a:bodyPr/>
                    <a:lstStyle/>
                    <a:p>
                      <a:endParaRPr lang="vi-VN" sz="18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34307" marB="343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497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Sau khi đổ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  <a:latin typeface="#9Slide03 Arima Madurai Black" panose="00000A00000000000000" pitchFamily="2" charset="0"/>
                          <a:cs typeface="#9Slide03 Arima Madurai Black" panose="00000A00000000000000" pitchFamily="2" charset="0"/>
                        </a:rPr>
                        <a:t> nước</a:t>
                      </a:r>
                      <a:endParaRPr lang="vi-VN" sz="1800" dirty="0">
                        <a:solidFill>
                          <a:srgbClr val="002060"/>
                        </a:solidFill>
                        <a:latin typeface="#9Slide03 Arima Madurai Black" panose="00000A00000000000000" pitchFamily="2" charset="0"/>
                        <a:cs typeface="#9Slide03 Arima Madurai Black" panose="00000A00000000000000" pitchFamily="2" charset="0"/>
                      </a:endParaRPr>
                    </a:p>
                  </a:txBody>
                  <a:tcPr marT="34307" marB="34307"/>
                </a:tc>
                <a:tc>
                  <a:txBody>
                    <a:bodyPr/>
                    <a:lstStyle/>
                    <a:p>
                      <a:endParaRPr lang="vi-VN" sz="1800" dirty="0">
                        <a:solidFill>
                          <a:srgbClr val="002060"/>
                        </a:solidFill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34307" marB="343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DFB68C3-CD46-45BB-98B9-202030114C5C}"/>
              </a:ext>
            </a:extLst>
          </p:cNvPr>
          <p:cNvSpPr/>
          <p:nvPr/>
        </p:nvSpPr>
        <p:spPr>
          <a:xfrm>
            <a:off x="2268545" y="2533650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Không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ó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iện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ượng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gì</a:t>
            </a:r>
            <a:endParaRPr lang="vi-VN" sz="1800" dirty="0">
              <a:solidFill>
                <a:srgbClr val="C0000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195202C-06C2-4461-88A5-35CC121E57A9}"/>
              </a:ext>
            </a:extLst>
          </p:cNvPr>
          <p:cNvSpPr/>
          <p:nvPr/>
        </p:nvSpPr>
        <p:spPr>
          <a:xfrm>
            <a:off x="2240280" y="3053090"/>
            <a:ext cx="26403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ác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màng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ao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u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ại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A, B, C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ị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phồng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lên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(hay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biến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dạng</a:t>
            </a:r>
            <a:r>
              <a:rPr lang="en-US" sz="1800" dirty="0">
                <a:solidFill>
                  <a:srgbClr val="C0000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)</a:t>
            </a:r>
            <a:endParaRPr lang="vi-VN" sz="1800" dirty="0">
              <a:solidFill>
                <a:srgbClr val="C0000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15" grpId="0"/>
      <p:bldP spid="116" grpId="0" animBg="1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1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1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0A796A5-DB5B-4B08-AC2F-FCC2BAF5D827}"/>
              </a:ext>
            </a:extLst>
          </p:cNvPr>
          <p:cNvGrpSpPr/>
          <p:nvPr/>
        </p:nvGrpSpPr>
        <p:grpSpPr>
          <a:xfrm>
            <a:off x="5325846" y="1355964"/>
            <a:ext cx="3229237" cy="3205950"/>
            <a:chOff x="5312783" y="1369027"/>
            <a:chExt cx="3229237" cy="320595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16DBB88-D1F9-4B81-AE3C-601A19775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9667" y="1369027"/>
              <a:ext cx="1855683" cy="2951513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9A6C5EE-A4AC-4107-B140-E78A3F01B3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12783" y="1528628"/>
              <a:ext cx="1612402" cy="2697480"/>
            </a:xfrm>
            <a:prstGeom prst="rect">
              <a:avLst/>
            </a:prstGeom>
          </p:spPr>
        </p:pic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8B4352C9-A705-4724-9114-AD3B58D3CA0E}"/>
                </a:ext>
              </a:extLst>
            </p:cNvPr>
            <p:cNvSpPr/>
            <p:nvPr/>
          </p:nvSpPr>
          <p:spPr>
            <a:xfrm>
              <a:off x="6620320" y="2533650"/>
              <a:ext cx="571500" cy="10668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C1841D2-8F1C-4AB8-B732-A9E27A4575C5}"/>
                </a:ext>
              </a:extLst>
            </p:cNvPr>
            <p:cNvSpPr txBox="1"/>
            <p:nvPr/>
          </p:nvSpPr>
          <p:spPr>
            <a:xfrm>
              <a:off x="5376587" y="4257622"/>
              <a:ext cx="16344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Tr</a:t>
              </a:r>
              <a:r>
                <a:rPr lang="vi-VN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ư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ớc</a:t>
              </a:r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khi</a:t>
              </a:r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đổ</a:t>
              </a:r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 n</a:t>
              </a:r>
              <a:r>
                <a:rPr lang="vi-VN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ư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ớc</a:t>
              </a:r>
              <a:endPara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endParaRP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800994CC-7F6D-48D1-BEA5-BE0D0A658394}"/>
                </a:ext>
              </a:extLst>
            </p:cNvPr>
            <p:cNvSpPr txBox="1"/>
            <p:nvPr/>
          </p:nvSpPr>
          <p:spPr>
            <a:xfrm>
              <a:off x="6907530" y="4267200"/>
              <a:ext cx="16344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Sau 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khi</a:t>
              </a:r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đổ</a:t>
              </a:r>
              <a:r>
                <a:rPr lang="en-US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 n</a:t>
              </a:r>
              <a:r>
                <a:rPr lang="vi-VN" dirty="0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ư</a:t>
              </a:r>
              <a:r>
                <a:rPr lang="en-US" dirty="0" err="1">
                  <a:solidFill>
                    <a:srgbClr val="002060"/>
                  </a:solidFill>
                  <a:latin typeface="#9Slide03 Arima Madurai Bold" panose="00000800000000000000" pitchFamily="2" charset="0"/>
                  <a:cs typeface="#9Slide03 Arima Madurai Bold" panose="00000800000000000000" pitchFamily="2" charset="0"/>
                </a:rPr>
                <a:t>ớc</a:t>
              </a:r>
              <a:endPara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endParaRPr>
            </a:p>
          </p:txBody>
        </p:sp>
      </p:grpSp>
      <p:pic>
        <p:nvPicPr>
          <p:cNvPr id="7170" name="Picture 2" descr="Câu hỏi thường gặp | Xuất bản điện tử">
            <a:extLst>
              <a:ext uri="{FF2B5EF4-FFF2-40B4-BE49-F238E27FC236}">
                <a16:creationId xmlns:a16="http://schemas.microsoft.com/office/drawing/2014/main" id="{7947B6F4-BD43-48CA-B804-5866C6C725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28" y="1527110"/>
            <a:ext cx="786578" cy="60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118F439-CFE7-473A-8449-449595B5A7FE}"/>
              </a:ext>
            </a:extLst>
          </p:cNvPr>
          <p:cNvSpPr txBox="1"/>
          <p:nvPr/>
        </p:nvSpPr>
        <p:spPr>
          <a:xfrm>
            <a:off x="1076131" y="1673290"/>
            <a:ext cx="4578220" cy="408623"/>
          </a:xfrm>
          <a:prstGeom prst="roundRect">
            <a:avLst/>
          </a:prstGeom>
          <a:noFill/>
          <a:ln>
            <a:solidFill>
              <a:srgbClr val="00B05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Màn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ao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u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ị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iến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dạ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hứ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ỏ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iều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gì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?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C1AA605-A486-4B6C-AB9E-0389AEDD5118}"/>
              </a:ext>
            </a:extLst>
          </p:cNvPr>
          <p:cNvSpPr/>
          <p:nvPr/>
        </p:nvSpPr>
        <p:spPr>
          <a:xfrm>
            <a:off x="1233053" y="2141391"/>
            <a:ext cx="4170219" cy="6018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hất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lỏng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gây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ra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áp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uất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lên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hành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và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áy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ình</a:t>
            </a:r>
            <a:r>
              <a:rPr 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574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30"/>
          <p:cNvSpPr txBox="1">
            <a:spLocks noGrp="1"/>
          </p:cNvSpPr>
          <p:nvPr>
            <p:ph type="title"/>
          </p:nvPr>
        </p:nvSpPr>
        <p:spPr>
          <a:xfrm>
            <a:off x="534257" y="499938"/>
            <a:ext cx="8784404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I. </a:t>
            </a:r>
            <a:r>
              <a:rPr lang="en-US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SỰ TỒN TẠI CỦA ÁP SUẤT TRONG CHẤT LỎNG</a:t>
            </a:r>
            <a:r>
              <a:rPr lang="en" dirty="0">
                <a:solidFill>
                  <a:srgbClr val="C00000"/>
                </a:solidFill>
                <a:latin typeface="#9Slide03 AmpleSoft Bold" panose="02000000000000000000" pitchFamily="2" charset="0"/>
              </a:rPr>
              <a:t> </a:t>
            </a:r>
            <a:endParaRPr dirty="0">
              <a:solidFill>
                <a:srgbClr val="C000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48" name="Google Shape;448;p30"/>
          <p:cNvSpPr txBox="1">
            <a:spLocks noGrp="1"/>
          </p:cNvSpPr>
          <p:nvPr>
            <p:ph type="body" idx="1"/>
          </p:nvPr>
        </p:nvSpPr>
        <p:spPr>
          <a:xfrm>
            <a:off x="586436" y="1022482"/>
            <a:ext cx="3098058" cy="4878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2.Thí </a:t>
            </a:r>
            <a:r>
              <a:rPr lang="en-US" sz="2400" u="sng" dirty="0" err="1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nghiệm</a:t>
            </a:r>
            <a:r>
              <a:rPr lang="en-US" sz="2400" u="sng" dirty="0">
                <a:solidFill>
                  <a:srgbClr val="002060"/>
                </a:solidFill>
                <a:latin typeface="#9Slide03 Cousine Bold" panose="02070709020205020404" pitchFamily="49" charset="0"/>
                <a:cs typeface="#9Slide03 Cousine Bold" panose="02070709020205020404" pitchFamily="49" charset="0"/>
              </a:rPr>
              <a:t> 2</a:t>
            </a:r>
            <a:endParaRPr sz="2400" u="sng" dirty="0">
              <a:solidFill>
                <a:srgbClr val="002060"/>
              </a:solidFill>
              <a:latin typeface="#9Slide03 Cousine Bold" panose="02070709020205020404" pitchFamily="49" charset="0"/>
              <a:cs typeface="#9Slide03 Cousine Bold" panose="02070709020205020404" pitchFamily="49" charset="0"/>
            </a:endParaRPr>
          </a:p>
        </p:txBody>
      </p:sp>
      <p:grpSp>
        <p:nvGrpSpPr>
          <p:cNvPr id="457" name="Google Shape;457;p30"/>
          <p:cNvGrpSpPr/>
          <p:nvPr/>
        </p:nvGrpSpPr>
        <p:grpSpPr>
          <a:xfrm>
            <a:off x="64668" y="4290125"/>
            <a:ext cx="655337" cy="626759"/>
            <a:chOff x="262468" y="4370025"/>
            <a:chExt cx="655337" cy="626759"/>
          </a:xfrm>
        </p:grpSpPr>
        <p:grpSp>
          <p:nvGrpSpPr>
            <p:cNvPr id="458" name="Google Shape;458;p30"/>
            <p:cNvGrpSpPr/>
            <p:nvPr/>
          </p:nvGrpSpPr>
          <p:grpSpPr>
            <a:xfrm>
              <a:off x="296800" y="4370025"/>
              <a:ext cx="586683" cy="626759"/>
              <a:chOff x="2546625" y="4888075"/>
              <a:chExt cx="586683" cy="626759"/>
            </a:xfrm>
          </p:grpSpPr>
          <p:sp>
            <p:nvSpPr>
              <p:cNvPr id="459" name="Google Shape;459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465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478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479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490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491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92" name="Google Shape;492;p30"/>
            <p:cNvGrpSpPr/>
            <p:nvPr/>
          </p:nvGrpSpPr>
          <p:grpSpPr>
            <a:xfrm rot="5572311">
              <a:off x="296807" y="4370039"/>
              <a:ext cx="586658" cy="626731"/>
              <a:chOff x="2546625" y="4888075"/>
              <a:chExt cx="586683" cy="626759"/>
            </a:xfrm>
          </p:grpSpPr>
          <p:sp>
            <p:nvSpPr>
              <p:cNvPr id="493" name="Google Shape;493;p30"/>
              <p:cNvSpPr/>
              <p:nvPr/>
            </p:nvSpPr>
            <p:spPr>
              <a:xfrm>
                <a:off x="2872675" y="5100565"/>
                <a:ext cx="20437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5" h="467" extrusionOk="0">
                    <a:moveTo>
                      <a:pt x="326" y="1"/>
                    </a:moveTo>
                    <a:cubicBezTo>
                      <a:pt x="275" y="1"/>
                      <a:pt x="221" y="20"/>
                      <a:pt x="174" y="67"/>
                    </a:cubicBezTo>
                    <a:cubicBezTo>
                      <a:pt x="1" y="226"/>
                      <a:pt x="159" y="467"/>
                      <a:pt x="339" y="467"/>
                    </a:cubicBezTo>
                    <a:cubicBezTo>
                      <a:pt x="391" y="467"/>
                      <a:pt x="444" y="447"/>
                      <a:pt x="492" y="400"/>
                    </a:cubicBezTo>
                    <a:cubicBezTo>
                      <a:pt x="665" y="242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494;p30"/>
              <p:cNvSpPr/>
              <p:nvPr/>
            </p:nvSpPr>
            <p:spPr>
              <a:xfrm>
                <a:off x="2904361" y="5131913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1"/>
                      <a:pt x="174" y="68"/>
                    </a:cubicBezTo>
                    <a:cubicBezTo>
                      <a:pt x="1" y="230"/>
                      <a:pt x="160" y="470"/>
                      <a:pt x="342" y="470"/>
                    </a:cubicBezTo>
                    <a:cubicBezTo>
                      <a:pt x="394" y="470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5" name="Google Shape;495;p30"/>
              <p:cNvSpPr/>
              <p:nvPr/>
            </p:nvSpPr>
            <p:spPr>
              <a:xfrm>
                <a:off x="2845814" y="5144360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1"/>
                    </a:moveTo>
                    <a:cubicBezTo>
                      <a:pt x="271" y="1"/>
                      <a:pt x="218" y="20"/>
                      <a:pt x="170" y="67"/>
                    </a:cubicBezTo>
                    <a:cubicBezTo>
                      <a:pt x="0" y="229"/>
                      <a:pt x="158" y="469"/>
                      <a:pt x="340" y="469"/>
                    </a:cubicBezTo>
                    <a:cubicBezTo>
                      <a:pt x="391" y="469"/>
                      <a:pt x="444" y="450"/>
                      <a:pt x="492" y="404"/>
                    </a:cubicBezTo>
                    <a:cubicBezTo>
                      <a:pt x="662" y="242"/>
                      <a:pt x="503" y="1"/>
                      <a:pt x="32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6" name="Google Shape;496;p30"/>
              <p:cNvSpPr/>
              <p:nvPr/>
            </p:nvSpPr>
            <p:spPr>
              <a:xfrm>
                <a:off x="2872337" y="5193687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5"/>
                      <a:pt x="159" y="466"/>
                      <a:pt x="340" y="466"/>
                    </a:cubicBezTo>
                    <a:cubicBezTo>
                      <a:pt x="391" y="466"/>
                      <a:pt x="444" y="447"/>
                      <a:pt x="492" y="399"/>
                    </a:cubicBezTo>
                    <a:cubicBezTo>
                      <a:pt x="662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497;p30"/>
              <p:cNvSpPr/>
              <p:nvPr/>
            </p:nvSpPr>
            <p:spPr>
              <a:xfrm>
                <a:off x="2790125" y="5165382"/>
                <a:ext cx="20468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6" h="470" extrusionOk="0">
                    <a:moveTo>
                      <a:pt x="326" y="1"/>
                    </a:moveTo>
                    <a:cubicBezTo>
                      <a:pt x="275" y="1"/>
                      <a:pt x="222" y="20"/>
                      <a:pt x="174" y="67"/>
                    </a:cubicBezTo>
                    <a:cubicBezTo>
                      <a:pt x="0" y="229"/>
                      <a:pt x="160" y="469"/>
                      <a:pt x="342" y="469"/>
                    </a:cubicBezTo>
                    <a:cubicBezTo>
                      <a:pt x="394" y="469"/>
                      <a:pt x="448" y="450"/>
                      <a:pt x="496" y="404"/>
                    </a:cubicBezTo>
                    <a:cubicBezTo>
                      <a:pt x="666" y="243"/>
                      <a:pt x="507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8" name="Google Shape;498;p30"/>
              <p:cNvSpPr/>
              <p:nvPr/>
            </p:nvSpPr>
            <p:spPr>
              <a:xfrm>
                <a:off x="2826329" y="5229799"/>
                <a:ext cx="20499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70" extrusionOk="0">
                    <a:moveTo>
                      <a:pt x="325" y="1"/>
                    </a:moveTo>
                    <a:cubicBezTo>
                      <a:pt x="274" y="1"/>
                      <a:pt x="221" y="20"/>
                      <a:pt x="173" y="66"/>
                    </a:cubicBezTo>
                    <a:cubicBezTo>
                      <a:pt x="1" y="228"/>
                      <a:pt x="160" y="469"/>
                      <a:pt x="341" y="469"/>
                    </a:cubicBezTo>
                    <a:cubicBezTo>
                      <a:pt x="393" y="469"/>
                      <a:pt x="447" y="450"/>
                      <a:pt x="496" y="403"/>
                    </a:cubicBezTo>
                    <a:cubicBezTo>
                      <a:pt x="666" y="241"/>
                      <a:pt x="506" y="1"/>
                      <a:pt x="32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9" name="Google Shape;499;p30"/>
              <p:cNvSpPr/>
              <p:nvPr/>
            </p:nvSpPr>
            <p:spPr>
              <a:xfrm>
                <a:off x="2764032" y="5219749"/>
                <a:ext cx="2037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70" extrusionOk="0">
                    <a:moveTo>
                      <a:pt x="323" y="0"/>
                    </a:moveTo>
                    <a:cubicBezTo>
                      <a:pt x="271" y="0"/>
                      <a:pt x="218" y="20"/>
                      <a:pt x="170" y="67"/>
                    </a:cubicBezTo>
                    <a:cubicBezTo>
                      <a:pt x="0" y="229"/>
                      <a:pt x="160" y="469"/>
                      <a:pt x="341" y="469"/>
                    </a:cubicBezTo>
                    <a:cubicBezTo>
                      <a:pt x="392" y="469"/>
                      <a:pt x="445" y="450"/>
                      <a:pt x="493" y="404"/>
                    </a:cubicBezTo>
                    <a:cubicBezTo>
                      <a:pt x="662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500;p30"/>
              <p:cNvSpPr/>
              <p:nvPr/>
            </p:nvSpPr>
            <p:spPr>
              <a:xfrm>
                <a:off x="2915240" y="5170022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0" y="229"/>
                      <a:pt x="161" y="469"/>
                      <a:pt x="341" y="469"/>
                    </a:cubicBezTo>
                    <a:cubicBezTo>
                      <a:pt x="393" y="469"/>
                      <a:pt x="445" y="449"/>
                      <a:pt x="493" y="404"/>
                    </a:cubicBezTo>
                    <a:cubicBezTo>
                      <a:pt x="663" y="242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1" name="Google Shape;501;p30"/>
              <p:cNvSpPr/>
              <p:nvPr/>
            </p:nvSpPr>
            <p:spPr>
              <a:xfrm>
                <a:off x="2856570" y="5264558"/>
                <a:ext cx="20376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9" extrusionOk="0">
                    <a:moveTo>
                      <a:pt x="323" y="0"/>
                    </a:moveTo>
                    <a:cubicBezTo>
                      <a:pt x="272" y="0"/>
                      <a:pt x="219" y="20"/>
                      <a:pt x="171" y="67"/>
                    </a:cubicBezTo>
                    <a:cubicBezTo>
                      <a:pt x="1" y="229"/>
                      <a:pt x="161" y="469"/>
                      <a:pt x="342" y="469"/>
                    </a:cubicBezTo>
                    <a:cubicBezTo>
                      <a:pt x="393" y="469"/>
                      <a:pt x="446" y="449"/>
                      <a:pt x="493" y="404"/>
                    </a:cubicBezTo>
                    <a:cubicBezTo>
                      <a:pt x="663" y="242"/>
                      <a:pt x="504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30"/>
              <p:cNvSpPr/>
              <p:nvPr/>
            </p:nvSpPr>
            <p:spPr>
              <a:xfrm>
                <a:off x="2894772" y="5226695"/>
                <a:ext cx="20376" cy="1435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467" extrusionOk="0">
                    <a:moveTo>
                      <a:pt x="323" y="0"/>
                    </a:moveTo>
                    <a:cubicBezTo>
                      <a:pt x="272" y="0"/>
                      <a:pt x="218" y="20"/>
                      <a:pt x="171" y="67"/>
                    </a:cubicBezTo>
                    <a:cubicBezTo>
                      <a:pt x="1" y="226"/>
                      <a:pt x="160" y="467"/>
                      <a:pt x="340" y="467"/>
                    </a:cubicBezTo>
                    <a:cubicBezTo>
                      <a:pt x="392" y="467"/>
                      <a:pt x="445" y="447"/>
                      <a:pt x="493" y="400"/>
                    </a:cubicBezTo>
                    <a:cubicBezTo>
                      <a:pt x="663" y="241"/>
                      <a:pt x="503" y="0"/>
                      <a:pt x="32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503;p30"/>
              <p:cNvSpPr/>
              <p:nvPr/>
            </p:nvSpPr>
            <p:spPr>
              <a:xfrm>
                <a:off x="2760406" y="5172911"/>
                <a:ext cx="20499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67" h="468" extrusionOk="0">
                    <a:moveTo>
                      <a:pt x="326" y="1"/>
                    </a:moveTo>
                    <a:cubicBezTo>
                      <a:pt x="274" y="1"/>
                      <a:pt x="221" y="20"/>
                      <a:pt x="174" y="66"/>
                    </a:cubicBezTo>
                    <a:cubicBezTo>
                      <a:pt x="1" y="228"/>
                      <a:pt x="160" y="468"/>
                      <a:pt x="342" y="468"/>
                    </a:cubicBezTo>
                    <a:cubicBezTo>
                      <a:pt x="394" y="468"/>
                      <a:pt x="448" y="449"/>
                      <a:pt x="496" y="403"/>
                    </a:cubicBezTo>
                    <a:cubicBezTo>
                      <a:pt x="666" y="240"/>
                      <a:pt x="506" y="1"/>
                      <a:pt x="3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4" name="Google Shape;504;p30"/>
              <p:cNvSpPr/>
              <p:nvPr/>
            </p:nvSpPr>
            <p:spPr>
              <a:xfrm>
                <a:off x="2802111" y="5132067"/>
                <a:ext cx="20406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64" h="470" extrusionOk="0">
                    <a:moveTo>
                      <a:pt x="322" y="1"/>
                    </a:moveTo>
                    <a:cubicBezTo>
                      <a:pt x="271" y="1"/>
                      <a:pt x="218" y="20"/>
                      <a:pt x="171" y="66"/>
                    </a:cubicBezTo>
                    <a:cubicBezTo>
                      <a:pt x="0" y="228"/>
                      <a:pt x="157" y="470"/>
                      <a:pt x="339" y="470"/>
                    </a:cubicBezTo>
                    <a:cubicBezTo>
                      <a:pt x="390" y="470"/>
                      <a:pt x="444" y="450"/>
                      <a:pt x="493" y="403"/>
                    </a:cubicBezTo>
                    <a:cubicBezTo>
                      <a:pt x="663" y="241"/>
                      <a:pt x="503" y="1"/>
                      <a:pt x="32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505;p30"/>
              <p:cNvSpPr/>
              <p:nvPr/>
            </p:nvSpPr>
            <p:spPr>
              <a:xfrm>
                <a:off x="2547608" y="4888075"/>
                <a:ext cx="585700" cy="626759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20394" extrusionOk="0">
                    <a:moveTo>
                      <a:pt x="18302" y="18784"/>
                    </a:moveTo>
                    <a:lnTo>
                      <a:pt x="18302" y="18784"/>
                    </a:lnTo>
                    <a:cubicBezTo>
                      <a:pt x="18302" y="18784"/>
                      <a:pt x="18302" y="18784"/>
                      <a:pt x="18302" y="18785"/>
                    </a:cubicBezTo>
                    <a:lnTo>
                      <a:pt x="18302" y="18785"/>
                    </a:lnTo>
                    <a:cubicBezTo>
                      <a:pt x="18302" y="18784"/>
                      <a:pt x="18302" y="18784"/>
                      <a:pt x="18302" y="18784"/>
                    </a:cubicBezTo>
                    <a:close/>
                    <a:moveTo>
                      <a:pt x="3615" y="1"/>
                    </a:moveTo>
                    <a:cubicBezTo>
                      <a:pt x="3268" y="1"/>
                      <a:pt x="2892" y="104"/>
                      <a:pt x="2467" y="353"/>
                    </a:cubicBezTo>
                    <a:cubicBezTo>
                      <a:pt x="1132" y="1126"/>
                      <a:pt x="0" y="2584"/>
                      <a:pt x="83" y="4188"/>
                    </a:cubicBezTo>
                    <a:cubicBezTo>
                      <a:pt x="140" y="5502"/>
                      <a:pt x="1150" y="6462"/>
                      <a:pt x="1884" y="7461"/>
                    </a:cubicBezTo>
                    <a:cubicBezTo>
                      <a:pt x="3062" y="9140"/>
                      <a:pt x="4502" y="10588"/>
                      <a:pt x="5938" y="12041"/>
                    </a:cubicBezTo>
                    <a:cubicBezTo>
                      <a:pt x="8122" y="14262"/>
                      <a:pt x="10116" y="16682"/>
                      <a:pt x="12444" y="18759"/>
                    </a:cubicBezTo>
                    <a:cubicBezTo>
                      <a:pt x="13260" y="19429"/>
                      <a:pt x="14156" y="20034"/>
                      <a:pt x="15162" y="20370"/>
                    </a:cubicBezTo>
                    <a:cubicBezTo>
                      <a:pt x="15261" y="20386"/>
                      <a:pt x="15359" y="20393"/>
                      <a:pt x="15456" y="20393"/>
                    </a:cubicBezTo>
                    <a:cubicBezTo>
                      <a:pt x="16477" y="20393"/>
                      <a:pt x="17409" y="19582"/>
                      <a:pt x="18142" y="18938"/>
                    </a:cubicBezTo>
                    <a:cubicBezTo>
                      <a:pt x="18191" y="18892"/>
                      <a:pt x="18240" y="18843"/>
                      <a:pt x="18289" y="18797"/>
                    </a:cubicBezTo>
                    <a:lnTo>
                      <a:pt x="18289" y="18797"/>
                    </a:lnTo>
                    <a:cubicBezTo>
                      <a:pt x="18289" y="18797"/>
                      <a:pt x="18288" y="18798"/>
                      <a:pt x="18288" y="18799"/>
                    </a:cubicBezTo>
                    <a:cubicBezTo>
                      <a:pt x="18965" y="18229"/>
                      <a:pt x="19058" y="17377"/>
                      <a:pt x="18901" y="16553"/>
                    </a:cubicBezTo>
                    <a:cubicBezTo>
                      <a:pt x="18575" y="14670"/>
                      <a:pt x="16985" y="13409"/>
                      <a:pt x="15813" y="12019"/>
                    </a:cubicBezTo>
                    <a:cubicBezTo>
                      <a:pt x="13665" y="9603"/>
                      <a:pt x="11509" y="7196"/>
                      <a:pt x="9364" y="4775"/>
                    </a:cubicBezTo>
                    <a:cubicBezTo>
                      <a:pt x="8297" y="3590"/>
                      <a:pt x="7223" y="2405"/>
                      <a:pt x="6013" y="1359"/>
                    </a:cubicBezTo>
                    <a:cubicBezTo>
                      <a:pt x="5202" y="682"/>
                      <a:pt x="4505" y="1"/>
                      <a:pt x="36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42863" dist="19050" algn="bl" rotWithShape="0">
                  <a:srgbClr val="000000">
                    <a:alpha val="1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30"/>
              <p:cNvSpPr/>
              <p:nvPr/>
            </p:nvSpPr>
            <p:spPr>
              <a:xfrm>
                <a:off x="2670204" y="5055787"/>
                <a:ext cx="187499" cy="159625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194" extrusionOk="0">
                    <a:moveTo>
                      <a:pt x="4248" y="0"/>
                    </a:moveTo>
                    <a:cubicBezTo>
                      <a:pt x="3896" y="0"/>
                      <a:pt x="3509" y="181"/>
                      <a:pt x="3012" y="629"/>
                    </a:cubicBezTo>
                    <a:cubicBezTo>
                      <a:pt x="1866" y="1495"/>
                      <a:pt x="0" y="2913"/>
                      <a:pt x="1386" y="4396"/>
                    </a:cubicBezTo>
                    <a:cubicBezTo>
                      <a:pt x="1523" y="4539"/>
                      <a:pt x="1910" y="5194"/>
                      <a:pt x="2161" y="5194"/>
                    </a:cubicBezTo>
                    <a:cubicBezTo>
                      <a:pt x="2193" y="5194"/>
                      <a:pt x="2223" y="5183"/>
                      <a:pt x="2250" y="5159"/>
                    </a:cubicBezTo>
                    <a:cubicBezTo>
                      <a:pt x="2417" y="4926"/>
                      <a:pt x="2009" y="4761"/>
                      <a:pt x="1913" y="4575"/>
                    </a:cubicBezTo>
                    <a:cubicBezTo>
                      <a:pt x="1676" y="4278"/>
                      <a:pt x="1447" y="3966"/>
                      <a:pt x="1265" y="3630"/>
                    </a:cubicBezTo>
                    <a:cubicBezTo>
                      <a:pt x="795" y="2402"/>
                      <a:pt x="3058" y="984"/>
                      <a:pt x="3921" y="378"/>
                    </a:cubicBezTo>
                    <a:cubicBezTo>
                      <a:pt x="4027" y="327"/>
                      <a:pt x="4133" y="305"/>
                      <a:pt x="4237" y="305"/>
                    </a:cubicBezTo>
                    <a:cubicBezTo>
                      <a:pt x="4811" y="305"/>
                      <a:pt x="5347" y="978"/>
                      <a:pt x="5784" y="1285"/>
                    </a:cubicBezTo>
                    <a:cubicBezTo>
                      <a:pt x="5814" y="1310"/>
                      <a:pt x="5846" y="1321"/>
                      <a:pt x="5877" y="1321"/>
                    </a:cubicBezTo>
                    <a:cubicBezTo>
                      <a:pt x="6001" y="1321"/>
                      <a:pt x="6100" y="1144"/>
                      <a:pt x="5977" y="1044"/>
                    </a:cubicBezTo>
                    <a:cubicBezTo>
                      <a:pt x="5285" y="465"/>
                      <a:pt x="4811" y="0"/>
                      <a:pt x="42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30"/>
              <p:cNvSpPr/>
              <p:nvPr/>
            </p:nvSpPr>
            <p:spPr>
              <a:xfrm>
                <a:off x="2851868" y="5217813"/>
                <a:ext cx="189251" cy="180092"/>
              </a:xfrm>
              <a:custGeom>
                <a:avLst/>
                <a:gdLst/>
                <a:ahLst/>
                <a:cxnLst/>
                <a:rect l="l" t="t" r="r" b="b"/>
                <a:pathLst>
                  <a:path w="6158" h="5860" extrusionOk="0">
                    <a:moveTo>
                      <a:pt x="4130" y="1"/>
                    </a:moveTo>
                    <a:cubicBezTo>
                      <a:pt x="4051" y="1"/>
                      <a:pt x="3969" y="62"/>
                      <a:pt x="3969" y="152"/>
                    </a:cubicBezTo>
                    <a:cubicBezTo>
                      <a:pt x="3973" y="267"/>
                      <a:pt x="4087" y="331"/>
                      <a:pt x="4145" y="417"/>
                    </a:cubicBezTo>
                    <a:cubicBezTo>
                      <a:pt x="5946" y="2433"/>
                      <a:pt x="5778" y="2884"/>
                      <a:pt x="3780" y="4614"/>
                    </a:cubicBezTo>
                    <a:cubicBezTo>
                      <a:pt x="3053" y="5272"/>
                      <a:pt x="2585" y="5547"/>
                      <a:pt x="2199" y="5547"/>
                    </a:cubicBezTo>
                    <a:cubicBezTo>
                      <a:pt x="1593" y="5547"/>
                      <a:pt x="1194" y="4867"/>
                      <a:pt x="320" y="3930"/>
                    </a:cubicBezTo>
                    <a:cubicBezTo>
                      <a:pt x="289" y="3895"/>
                      <a:pt x="251" y="3881"/>
                      <a:pt x="215" y="3881"/>
                    </a:cubicBezTo>
                    <a:cubicBezTo>
                      <a:pt x="104" y="3881"/>
                      <a:pt x="0" y="4016"/>
                      <a:pt x="84" y="4127"/>
                    </a:cubicBezTo>
                    <a:cubicBezTo>
                      <a:pt x="424" y="4546"/>
                      <a:pt x="800" y="4940"/>
                      <a:pt x="1180" y="5323"/>
                    </a:cubicBezTo>
                    <a:cubicBezTo>
                      <a:pt x="1493" y="5709"/>
                      <a:pt x="1826" y="5859"/>
                      <a:pt x="2163" y="5859"/>
                    </a:cubicBezTo>
                    <a:cubicBezTo>
                      <a:pt x="3017" y="5859"/>
                      <a:pt x="3899" y="4893"/>
                      <a:pt x="4556" y="4338"/>
                    </a:cubicBezTo>
                    <a:cubicBezTo>
                      <a:pt x="5298" y="3668"/>
                      <a:pt x="6158" y="2641"/>
                      <a:pt x="5462" y="1645"/>
                    </a:cubicBezTo>
                    <a:cubicBezTo>
                      <a:pt x="5126" y="1062"/>
                      <a:pt x="4664" y="563"/>
                      <a:pt x="4234" y="48"/>
                    </a:cubicBezTo>
                    <a:cubicBezTo>
                      <a:pt x="4206" y="15"/>
                      <a:pt x="4168" y="1"/>
                      <a:pt x="4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30"/>
              <p:cNvSpPr/>
              <p:nvPr/>
            </p:nvSpPr>
            <p:spPr>
              <a:xfrm>
                <a:off x="2736434" y="5151644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8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9" y="468"/>
                    </a:cubicBezTo>
                    <a:cubicBezTo>
                      <a:pt x="495" y="468"/>
                      <a:pt x="657" y="238"/>
                      <a:pt x="495" y="74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30"/>
              <p:cNvSpPr/>
              <p:nvPr/>
            </p:nvSpPr>
            <p:spPr>
              <a:xfrm>
                <a:off x="2767905" y="5119958"/>
                <a:ext cx="20130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5" h="469" extrusionOk="0">
                    <a:moveTo>
                      <a:pt x="337" y="1"/>
                    </a:moveTo>
                    <a:cubicBezTo>
                      <a:pt x="160" y="1"/>
                      <a:pt x="0" y="228"/>
                      <a:pt x="159" y="396"/>
                    </a:cubicBezTo>
                    <a:cubicBezTo>
                      <a:pt x="207" y="447"/>
                      <a:pt x="263" y="468"/>
                      <a:pt x="317" y="468"/>
                    </a:cubicBezTo>
                    <a:cubicBezTo>
                      <a:pt x="494" y="468"/>
                      <a:pt x="655" y="238"/>
                      <a:pt x="496" y="73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30"/>
              <p:cNvSpPr/>
              <p:nvPr/>
            </p:nvSpPr>
            <p:spPr>
              <a:xfrm>
                <a:off x="2780321" y="5178566"/>
                <a:ext cx="20253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70" extrusionOk="0">
                    <a:moveTo>
                      <a:pt x="337" y="1"/>
                    </a:moveTo>
                    <a:cubicBezTo>
                      <a:pt x="160" y="1"/>
                      <a:pt x="0" y="230"/>
                      <a:pt x="159" y="397"/>
                    </a:cubicBezTo>
                    <a:cubicBezTo>
                      <a:pt x="208" y="448"/>
                      <a:pt x="264" y="470"/>
                      <a:pt x="318" y="470"/>
                    </a:cubicBezTo>
                    <a:cubicBezTo>
                      <a:pt x="496" y="470"/>
                      <a:pt x="658" y="240"/>
                      <a:pt x="496" y="75"/>
                    </a:cubicBezTo>
                    <a:cubicBezTo>
                      <a:pt x="447" y="23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30"/>
              <p:cNvSpPr/>
              <p:nvPr/>
            </p:nvSpPr>
            <p:spPr>
              <a:xfrm>
                <a:off x="2829525" y="5152013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1" y="446"/>
                      <a:pt x="266" y="467"/>
                      <a:pt x="319" y="467"/>
                    </a:cubicBezTo>
                    <a:cubicBezTo>
                      <a:pt x="495" y="467"/>
                      <a:pt x="658" y="237"/>
                      <a:pt x="496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30"/>
              <p:cNvSpPr/>
              <p:nvPr/>
            </p:nvSpPr>
            <p:spPr>
              <a:xfrm>
                <a:off x="2801343" y="5234193"/>
                <a:ext cx="2016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9" extrusionOk="0">
                    <a:moveTo>
                      <a:pt x="337" y="1"/>
                    </a:moveTo>
                    <a:cubicBezTo>
                      <a:pt x="160" y="1"/>
                      <a:pt x="0" y="229"/>
                      <a:pt x="160" y="396"/>
                    </a:cubicBezTo>
                    <a:cubicBezTo>
                      <a:pt x="208" y="447"/>
                      <a:pt x="264" y="468"/>
                      <a:pt x="318" y="468"/>
                    </a:cubicBezTo>
                    <a:cubicBezTo>
                      <a:pt x="495" y="468"/>
                      <a:pt x="655" y="238"/>
                      <a:pt x="496" y="73"/>
                    </a:cubicBezTo>
                    <a:cubicBezTo>
                      <a:pt x="448" y="22"/>
                      <a:pt x="392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30"/>
              <p:cNvSpPr/>
              <p:nvPr/>
            </p:nvSpPr>
            <p:spPr>
              <a:xfrm>
                <a:off x="2865760" y="5197990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30"/>
              <p:cNvSpPr/>
              <p:nvPr/>
            </p:nvSpPr>
            <p:spPr>
              <a:xfrm>
                <a:off x="2855710" y="526031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8" y="0"/>
                    </a:moveTo>
                    <a:cubicBezTo>
                      <a:pt x="161" y="0"/>
                      <a:pt x="0" y="230"/>
                      <a:pt x="159" y="395"/>
                    </a:cubicBezTo>
                    <a:cubicBezTo>
                      <a:pt x="208" y="446"/>
                      <a:pt x="264" y="467"/>
                      <a:pt x="319" y="467"/>
                    </a:cubicBezTo>
                    <a:cubicBezTo>
                      <a:pt x="497" y="467"/>
                      <a:pt x="658" y="239"/>
                      <a:pt x="496" y="72"/>
                    </a:cubicBezTo>
                    <a:cubicBezTo>
                      <a:pt x="448" y="21"/>
                      <a:pt x="392" y="0"/>
                      <a:pt x="33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30"/>
              <p:cNvSpPr/>
              <p:nvPr/>
            </p:nvSpPr>
            <p:spPr>
              <a:xfrm>
                <a:off x="2885675" y="5310904"/>
                <a:ext cx="20191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9" extrusionOk="0">
                    <a:moveTo>
                      <a:pt x="337" y="1"/>
                    </a:moveTo>
                    <a:cubicBezTo>
                      <a:pt x="162" y="1"/>
                      <a:pt x="1" y="229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9"/>
                      <a:pt x="495" y="74"/>
                    </a:cubicBezTo>
                    <a:cubicBezTo>
                      <a:pt x="447" y="22"/>
                      <a:pt x="391" y="1"/>
                      <a:pt x="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30"/>
              <p:cNvSpPr/>
              <p:nvPr/>
            </p:nvSpPr>
            <p:spPr>
              <a:xfrm>
                <a:off x="2935954" y="5296521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39" y="0"/>
                    </a:moveTo>
                    <a:cubicBezTo>
                      <a:pt x="163" y="0"/>
                      <a:pt x="1" y="230"/>
                      <a:pt x="163" y="395"/>
                    </a:cubicBezTo>
                    <a:cubicBezTo>
                      <a:pt x="210" y="446"/>
                      <a:pt x="265" y="467"/>
                      <a:pt x="319" y="467"/>
                    </a:cubicBezTo>
                    <a:cubicBezTo>
                      <a:pt x="495" y="467"/>
                      <a:pt x="657" y="237"/>
                      <a:pt x="495" y="73"/>
                    </a:cubicBezTo>
                    <a:cubicBezTo>
                      <a:pt x="448" y="22"/>
                      <a:pt x="393" y="0"/>
                      <a:pt x="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30"/>
              <p:cNvSpPr/>
              <p:nvPr/>
            </p:nvSpPr>
            <p:spPr>
              <a:xfrm>
                <a:off x="2940995" y="5234439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38" y="1"/>
                    </a:moveTo>
                    <a:cubicBezTo>
                      <a:pt x="161" y="1"/>
                      <a:pt x="1" y="231"/>
                      <a:pt x="159" y="395"/>
                    </a:cubicBezTo>
                    <a:cubicBezTo>
                      <a:pt x="208" y="446"/>
                      <a:pt x="264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8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30"/>
              <p:cNvSpPr/>
              <p:nvPr/>
            </p:nvSpPr>
            <p:spPr>
              <a:xfrm>
                <a:off x="2805860" y="5109078"/>
                <a:ext cx="20253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9" extrusionOk="0">
                    <a:moveTo>
                      <a:pt x="341" y="1"/>
                    </a:moveTo>
                    <a:cubicBezTo>
                      <a:pt x="163" y="1"/>
                      <a:pt x="1" y="231"/>
                      <a:pt x="163" y="395"/>
                    </a:cubicBezTo>
                    <a:cubicBezTo>
                      <a:pt x="212" y="447"/>
                      <a:pt x="268" y="468"/>
                      <a:pt x="322" y="468"/>
                    </a:cubicBezTo>
                    <a:cubicBezTo>
                      <a:pt x="499" y="468"/>
                      <a:pt x="658" y="240"/>
                      <a:pt x="500" y="73"/>
                    </a:cubicBezTo>
                    <a:cubicBezTo>
                      <a:pt x="451" y="22"/>
                      <a:pt x="396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0"/>
              <p:cNvSpPr/>
              <p:nvPr/>
            </p:nvSpPr>
            <p:spPr>
              <a:xfrm>
                <a:off x="2889086" y="5246210"/>
                <a:ext cx="2019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68" extrusionOk="0">
                    <a:moveTo>
                      <a:pt x="338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0" y="447"/>
                      <a:pt x="265" y="468"/>
                      <a:pt x="318" y="468"/>
                    </a:cubicBezTo>
                    <a:cubicBezTo>
                      <a:pt x="495" y="468"/>
                      <a:pt x="657" y="238"/>
                      <a:pt x="495" y="73"/>
                    </a:cubicBezTo>
                    <a:cubicBezTo>
                      <a:pt x="447" y="22"/>
                      <a:pt x="392" y="1"/>
                      <a:pt x="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520;p30"/>
              <p:cNvSpPr/>
              <p:nvPr/>
            </p:nvSpPr>
            <p:spPr>
              <a:xfrm>
                <a:off x="2920772" y="5337334"/>
                <a:ext cx="20253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9" h="468" extrusionOk="0">
                    <a:moveTo>
                      <a:pt x="341" y="1"/>
                    </a:moveTo>
                    <a:cubicBezTo>
                      <a:pt x="162" y="1"/>
                      <a:pt x="0" y="231"/>
                      <a:pt x="162" y="396"/>
                    </a:cubicBezTo>
                    <a:cubicBezTo>
                      <a:pt x="211" y="447"/>
                      <a:pt x="267" y="468"/>
                      <a:pt x="320" y="468"/>
                    </a:cubicBezTo>
                    <a:cubicBezTo>
                      <a:pt x="498" y="468"/>
                      <a:pt x="658" y="238"/>
                      <a:pt x="499" y="73"/>
                    </a:cubicBezTo>
                    <a:cubicBezTo>
                      <a:pt x="451" y="22"/>
                      <a:pt x="395" y="1"/>
                      <a:pt x="3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521;p30"/>
              <p:cNvSpPr/>
              <p:nvPr/>
            </p:nvSpPr>
            <p:spPr>
              <a:xfrm>
                <a:off x="2900488" y="5167748"/>
                <a:ext cx="20161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468" extrusionOk="0">
                    <a:moveTo>
                      <a:pt x="339" y="1"/>
                    </a:moveTo>
                    <a:cubicBezTo>
                      <a:pt x="161" y="1"/>
                      <a:pt x="0" y="231"/>
                      <a:pt x="160" y="395"/>
                    </a:cubicBezTo>
                    <a:cubicBezTo>
                      <a:pt x="209" y="446"/>
                      <a:pt x="265" y="468"/>
                      <a:pt x="319" y="468"/>
                    </a:cubicBezTo>
                    <a:cubicBezTo>
                      <a:pt x="496" y="468"/>
                      <a:pt x="655" y="240"/>
                      <a:pt x="497" y="73"/>
                    </a:cubicBezTo>
                    <a:cubicBezTo>
                      <a:pt x="448" y="22"/>
                      <a:pt x="393" y="1"/>
                      <a:pt x="3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0"/>
              <p:cNvSpPr/>
              <p:nvPr/>
            </p:nvSpPr>
            <p:spPr>
              <a:xfrm>
                <a:off x="2862563" y="5129547"/>
                <a:ext cx="20222" cy="1438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8" extrusionOk="0">
                    <a:moveTo>
                      <a:pt x="340" y="1"/>
                    </a:moveTo>
                    <a:cubicBezTo>
                      <a:pt x="162" y="1"/>
                      <a:pt x="0" y="231"/>
                      <a:pt x="162" y="395"/>
                    </a:cubicBezTo>
                    <a:cubicBezTo>
                      <a:pt x="210" y="446"/>
                      <a:pt x="265" y="468"/>
                      <a:pt x="319" y="468"/>
                    </a:cubicBezTo>
                    <a:cubicBezTo>
                      <a:pt x="495" y="468"/>
                      <a:pt x="658" y="238"/>
                      <a:pt x="498" y="73"/>
                    </a:cubicBezTo>
                    <a:cubicBezTo>
                      <a:pt x="450" y="22"/>
                      <a:pt x="394" y="1"/>
                      <a:pt x="34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30"/>
              <p:cNvSpPr/>
              <p:nvPr/>
            </p:nvSpPr>
            <p:spPr>
              <a:xfrm>
                <a:off x="2808842" y="5263913"/>
                <a:ext cx="20222" cy="14414"/>
              </a:xfrm>
              <a:custGeom>
                <a:avLst/>
                <a:gdLst/>
                <a:ahLst/>
                <a:cxnLst/>
                <a:rect l="l" t="t" r="r" b="b"/>
                <a:pathLst>
                  <a:path w="658" h="469" extrusionOk="0">
                    <a:moveTo>
                      <a:pt x="337" y="0"/>
                    </a:moveTo>
                    <a:cubicBezTo>
                      <a:pt x="160" y="0"/>
                      <a:pt x="0" y="228"/>
                      <a:pt x="159" y="395"/>
                    </a:cubicBezTo>
                    <a:cubicBezTo>
                      <a:pt x="207" y="447"/>
                      <a:pt x="263" y="468"/>
                      <a:pt x="318" y="468"/>
                    </a:cubicBezTo>
                    <a:cubicBezTo>
                      <a:pt x="496" y="468"/>
                      <a:pt x="658" y="238"/>
                      <a:pt x="496" y="73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30"/>
              <p:cNvSpPr/>
              <p:nvPr/>
            </p:nvSpPr>
            <p:spPr>
              <a:xfrm>
                <a:off x="2768028" y="5222269"/>
                <a:ext cx="20191" cy="14444"/>
              </a:xfrm>
              <a:custGeom>
                <a:avLst/>
                <a:gdLst/>
                <a:ahLst/>
                <a:cxnLst/>
                <a:rect l="l" t="t" r="r" b="b"/>
                <a:pathLst>
                  <a:path w="657" h="470" extrusionOk="0">
                    <a:moveTo>
                      <a:pt x="337" y="0"/>
                    </a:moveTo>
                    <a:cubicBezTo>
                      <a:pt x="161" y="0"/>
                      <a:pt x="1" y="230"/>
                      <a:pt x="162" y="397"/>
                    </a:cubicBezTo>
                    <a:cubicBezTo>
                      <a:pt x="210" y="448"/>
                      <a:pt x="265" y="469"/>
                      <a:pt x="319" y="469"/>
                    </a:cubicBezTo>
                    <a:cubicBezTo>
                      <a:pt x="495" y="469"/>
                      <a:pt x="657" y="239"/>
                      <a:pt x="495" y="75"/>
                    </a:cubicBezTo>
                    <a:cubicBezTo>
                      <a:pt x="447" y="22"/>
                      <a:pt x="391" y="0"/>
                      <a:pt x="3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30"/>
              <p:cNvSpPr/>
              <p:nvPr/>
            </p:nvSpPr>
            <p:spPr>
              <a:xfrm>
                <a:off x="2546625" y="4973053"/>
                <a:ext cx="495807" cy="516029"/>
              </a:xfrm>
              <a:custGeom>
                <a:avLst/>
                <a:gdLst/>
                <a:ahLst/>
                <a:cxnLst/>
                <a:rect l="l" t="t" r="r" b="b"/>
                <a:pathLst>
                  <a:path w="16133" h="16791" extrusionOk="0">
                    <a:moveTo>
                      <a:pt x="4423" y="6784"/>
                    </a:moveTo>
                    <a:lnTo>
                      <a:pt x="4423" y="6784"/>
                    </a:lnTo>
                    <a:cubicBezTo>
                      <a:pt x="4424" y="6785"/>
                      <a:pt x="4426" y="6787"/>
                      <a:pt x="4427" y="6789"/>
                    </a:cubicBezTo>
                    <a:lnTo>
                      <a:pt x="4427" y="6789"/>
                    </a:lnTo>
                    <a:cubicBezTo>
                      <a:pt x="4426" y="6787"/>
                      <a:pt x="4424" y="6785"/>
                      <a:pt x="4423" y="6784"/>
                    </a:cubicBezTo>
                    <a:close/>
                    <a:moveTo>
                      <a:pt x="14007" y="16224"/>
                    </a:moveTo>
                    <a:lnTo>
                      <a:pt x="14007" y="16224"/>
                    </a:lnTo>
                    <a:cubicBezTo>
                      <a:pt x="14007" y="16224"/>
                      <a:pt x="14008" y="16224"/>
                      <a:pt x="14008" y="16225"/>
                    </a:cubicBezTo>
                    <a:lnTo>
                      <a:pt x="14008" y="16225"/>
                    </a:lnTo>
                    <a:cubicBezTo>
                      <a:pt x="14008" y="16224"/>
                      <a:pt x="14007" y="16224"/>
                      <a:pt x="14007" y="16224"/>
                    </a:cubicBezTo>
                    <a:close/>
                    <a:moveTo>
                      <a:pt x="14008" y="16225"/>
                    </a:moveTo>
                    <a:cubicBezTo>
                      <a:pt x="14009" y="16226"/>
                      <a:pt x="14010" y="16227"/>
                      <a:pt x="14012" y="16227"/>
                    </a:cubicBezTo>
                    <a:cubicBezTo>
                      <a:pt x="14011" y="16226"/>
                      <a:pt x="14010" y="16225"/>
                      <a:pt x="14008" y="16225"/>
                    </a:cubicBezTo>
                    <a:close/>
                    <a:moveTo>
                      <a:pt x="14012" y="16227"/>
                    </a:moveTo>
                    <a:lnTo>
                      <a:pt x="14012" y="16227"/>
                    </a:lnTo>
                    <a:cubicBezTo>
                      <a:pt x="14013" y="16227"/>
                      <a:pt x="14014" y="16228"/>
                      <a:pt x="14015" y="16229"/>
                    </a:cubicBezTo>
                    <a:lnTo>
                      <a:pt x="14015" y="16229"/>
                    </a:lnTo>
                    <a:cubicBezTo>
                      <a:pt x="14014" y="16227"/>
                      <a:pt x="14012" y="16227"/>
                      <a:pt x="14012" y="16227"/>
                    </a:cubicBezTo>
                    <a:close/>
                    <a:moveTo>
                      <a:pt x="14478" y="16438"/>
                    </a:moveTo>
                    <a:cubicBezTo>
                      <a:pt x="14479" y="16439"/>
                      <a:pt x="14480" y="16439"/>
                      <a:pt x="14481" y="16439"/>
                    </a:cubicBezTo>
                    <a:lnTo>
                      <a:pt x="14481" y="16439"/>
                    </a:lnTo>
                    <a:cubicBezTo>
                      <a:pt x="14480" y="16439"/>
                      <a:pt x="14479" y="16438"/>
                      <a:pt x="14478" y="16438"/>
                    </a:cubicBezTo>
                    <a:close/>
                    <a:moveTo>
                      <a:pt x="776" y="1"/>
                    </a:moveTo>
                    <a:cubicBezTo>
                      <a:pt x="758" y="1"/>
                      <a:pt x="739" y="7"/>
                      <a:pt x="723" y="19"/>
                    </a:cubicBezTo>
                    <a:cubicBezTo>
                      <a:pt x="0" y="1420"/>
                      <a:pt x="1619" y="3199"/>
                      <a:pt x="2342" y="4338"/>
                    </a:cubicBezTo>
                    <a:cubicBezTo>
                      <a:pt x="3687" y="6249"/>
                      <a:pt x="5259" y="7966"/>
                      <a:pt x="6818" y="9699"/>
                    </a:cubicBezTo>
                    <a:lnTo>
                      <a:pt x="6818" y="9699"/>
                    </a:lnTo>
                    <a:cubicBezTo>
                      <a:pt x="6818" y="9699"/>
                      <a:pt x="6818" y="9699"/>
                      <a:pt x="6818" y="9699"/>
                    </a:cubicBezTo>
                    <a:cubicBezTo>
                      <a:pt x="8366" y="11529"/>
                      <a:pt x="12745" y="16790"/>
                      <a:pt x="15519" y="16790"/>
                    </a:cubicBezTo>
                    <a:cubicBezTo>
                      <a:pt x="15704" y="16790"/>
                      <a:pt x="15881" y="16767"/>
                      <a:pt x="16050" y="16718"/>
                    </a:cubicBezTo>
                    <a:cubicBezTo>
                      <a:pt x="16133" y="16689"/>
                      <a:pt x="16096" y="16568"/>
                      <a:pt x="16021" y="16568"/>
                    </a:cubicBezTo>
                    <a:cubicBezTo>
                      <a:pt x="16012" y="16568"/>
                      <a:pt x="16002" y="16570"/>
                      <a:pt x="15992" y="16574"/>
                    </a:cubicBezTo>
                    <a:cubicBezTo>
                      <a:pt x="15843" y="16626"/>
                      <a:pt x="15687" y="16654"/>
                      <a:pt x="15529" y="16654"/>
                    </a:cubicBezTo>
                    <a:cubicBezTo>
                      <a:pt x="15478" y="16654"/>
                      <a:pt x="15427" y="16652"/>
                      <a:pt x="15376" y="16645"/>
                    </a:cubicBezTo>
                    <a:lnTo>
                      <a:pt x="15387" y="16645"/>
                    </a:lnTo>
                    <a:cubicBezTo>
                      <a:pt x="15237" y="16632"/>
                      <a:pt x="15087" y="16606"/>
                      <a:pt x="14936" y="16574"/>
                    </a:cubicBezTo>
                    <a:lnTo>
                      <a:pt x="14933" y="16574"/>
                    </a:lnTo>
                    <a:cubicBezTo>
                      <a:pt x="14780" y="16538"/>
                      <a:pt x="14626" y="16492"/>
                      <a:pt x="14481" y="16439"/>
                    </a:cubicBezTo>
                    <a:lnTo>
                      <a:pt x="14481" y="16439"/>
                    </a:lnTo>
                    <a:cubicBezTo>
                      <a:pt x="14481" y="16440"/>
                      <a:pt x="14482" y="16440"/>
                      <a:pt x="14482" y="16441"/>
                    </a:cubicBezTo>
                    <a:lnTo>
                      <a:pt x="14482" y="16441"/>
                    </a:lnTo>
                    <a:cubicBezTo>
                      <a:pt x="14323" y="16380"/>
                      <a:pt x="14167" y="16310"/>
                      <a:pt x="14015" y="16229"/>
                    </a:cubicBezTo>
                    <a:lnTo>
                      <a:pt x="14015" y="16229"/>
                    </a:lnTo>
                    <a:cubicBezTo>
                      <a:pt x="14016" y="16229"/>
                      <a:pt x="14016" y="16230"/>
                      <a:pt x="14016" y="16230"/>
                    </a:cubicBezTo>
                    <a:cubicBezTo>
                      <a:pt x="14012" y="16227"/>
                      <a:pt x="14009" y="16227"/>
                      <a:pt x="14005" y="16224"/>
                    </a:cubicBezTo>
                    <a:cubicBezTo>
                      <a:pt x="14006" y="16224"/>
                      <a:pt x="14006" y="16224"/>
                      <a:pt x="14007" y="16224"/>
                    </a:cubicBezTo>
                    <a:lnTo>
                      <a:pt x="14007" y="16224"/>
                    </a:lnTo>
                    <a:cubicBezTo>
                      <a:pt x="11527" y="14809"/>
                      <a:pt x="9588" y="12662"/>
                      <a:pt x="7724" y="10540"/>
                    </a:cubicBezTo>
                    <a:cubicBezTo>
                      <a:pt x="7727" y="10540"/>
                      <a:pt x="7727" y="10544"/>
                      <a:pt x="7732" y="10547"/>
                    </a:cubicBezTo>
                    <a:cubicBezTo>
                      <a:pt x="6687" y="9242"/>
                      <a:pt x="5517" y="8054"/>
                      <a:pt x="4427" y="6789"/>
                    </a:cubicBezTo>
                    <a:lnTo>
                      <a:pt x="4427" y="6789"/>
                    </a:lnTo>
                    <a:cubicBezTo>
                      <a:pt x="4429" y="6791"/>
                      <a:pt x="4430" y="6793"/>
                      <a:pt x="4430" y="6795"/>
                    </a:cubicBezTo>
                    <a:cubicBezTo>
                      <a:pt x="3602" y="5767"/>
                      <a:pt x="2797" y="4721"/>
                      <a:pt x="2041" y="3636"/>
                    </a:cubicBezTo>
                    <a:cubicBezTo>
                      <a:pt x="1536" y="2855"/>
                      <a:pt x="938" y="2086"/>
                      <a:pt x="738" y="1158"/>
                    </a:cubicBezTo>
                    <a:cubicBezTo>
                      <a:pt x="688" y="878"/>
                      <a:pt x="663" y="578"/>
                      <a:pt x="752" y="303"/>
                    </a:cubicBezTo>
                    <a:cubicBezTo>
                      <a:pt x="759" y="205"/>
                      <a:pt x="895" y="113"/>
                      <a:pt x="830" y="23"/>
                    </a:cubicBezTo>
                    <a:cubicBezTo>
                      <a:pt x="816" y="8"/>
                      <a:pt x="796" y="1"/>
                      <a:pt x="77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892654E-0152-4031-BF80-8B2909DC3BF0}"/>
              </a:ext>
            </a:extLst>
          </p:cNvPr>
          <p:cNvSpPr txBox="1"/>
          <p:nvPr/>
        </p:nvSpPr>
        <p:spPr>
          <a:xfrm>
            <a:off x="783866" y="1933032"/>
            <a:ext cx="2103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94" name="Arrow: Pentagon 93">
            <a:extLst>
              <a:ext uri="{FF2B5EF4-FFF2-40B4-BE49-F238E27FC236}">
                <a16:creationId xmlns:a16="http://schemas.microsoft.com/office/drawing/2014/main" id="{49E223BF-F11D-4CC8-9DA9-92846D3604E0}"/>
              </a:ext>
            </a:extLst>
          </p:cNvPr>
          <p:cNvSpPr/>
          <p:nvPr/>
        </p:nvSpPr>
        <p:spPr>
          <a:xfrm>
            <a:off x="603151" y="1514524"/>
            <a:ext cx="1205689" cy="335536"/>
          </a:xfrm>
          <a:prstGeom prst="homePlat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Dụng</a:t>
            </a:r>
            <a:r>
              <a:rPr lang="en-US" sz="2400" dirty="0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#9Slide05 FS Blonde Script" panose="03000503000000000000" pitchFamily="65" charset="0"/>
                <a:cs typeface="#9Slide03 Arima Madurai Black" panose="00000A00000000000000" pitchFamily="2" charset="0"/>
              </a:rPr>
              <a:t>cụ</a:t>
            </a:r>
            <a:endParaRPr lang="en-US" sz="2400" dirty="0">
              <a:solidFill>
                <a:srgbClr val="002060"/>
              </a:solidFill>
              <a:latin typeface="#9Slide05 FS Blonde Script" panose="03000503000000000000" pitchFamily="65" charset="0"/>
              <a:cs typeface="#9Slide03 Arima Madurai Black" panose="00000A00000000000000" pitchFamily="2" charset="0"/>
            </a:endParaRP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505457FE-2800-430F-AF95-79520674D103}"/>
              </a:ext>
            </a:extLst>
          </p:cNvPr>
          <p:cNvSpPr/>
          <p:nvPr/>
        </p:nvSpPr>
        <p:spPr>
          <a:xfrm>
            <a:off x="682816" y="1941348"/>
            <a:ext cx="35208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Char char="-"/>
            </a:pP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Bình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rụ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hủy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inh</a:t>
            </a:r>
            <a:endParaRPr lang="en-US" altLang="en-US" sz="1800" dirty="0">
              <a:solidFill>
                <a:srgbClr val="002060"/>
              </a:solidFill>
              <a:latin typeface="#9Slide03 Arima Madurai ExtraBo" panose="00000900000000000000" pitchFamily="2" charset="0"/>
              <a:cs typeface="#9Slide03 Arima Madurai ExtraBo" panose="00000900000000000000" pitchFamily="2" charset="0"/>
            </a:endParaRPr>
          </a:p>
          <a:p>
            <a:pPr eaLnBrk="1" hangingPunct="1">
              <a:buFontTx/>
              <a:buChar char="-"/>
            </a:pP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ĩa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D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ách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rời</a:t>
            </a:r>
            <a:endParaRPr lang="en-US" altLang="en-US" sz="1800" dirty="0">
              <a:solidFill>
                <a:srgbClr val="002060"/>
              </a:solidFill>
              <a:latin typeface="#9Slide03 Arima Madurai ExtraBo" panose="00000900000000000000" pitchFamily="2" charset="0"/>
              <a:cs typeface="#9Slide03 Arima Madurai ExtraBo" panose="00000900000000000000" pitchFamily="2" charset="0"/>
            </a:endParaRPr>
          </a:p>
          <a:p>
            <a:pPr eaLnBrk="1" hangingPunct="1">
              <a:buFontTx/>
              <a:buChar char="-"/>
            </a:pP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hậu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ro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ự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1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lượng</a:t>
            </a:r>
            <a:r>
              <a:rPr lang="en-US" altLang="en-US" sz="1800" dirty="0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1800" dirty="0" err="1">
                <a:solidFill>
                  <a:srgbClr val="002060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nước</a:t>
            </a:r>
            <a:endParaRPr lang="vi-VN" altLang="en-US" sz="1800" dirty="0">
              <a:solidFill>
                <a:srgbClr val="002060"/>
              </a:solidFill>
              <a:latin typeface="#9Slide03 Arima Madurai ExtraBo" panose="00000900000000000000" pitchFamily="2" charset="0"/>
              <a:cs typeface="#9Slide03 Arima Madurai ExtraBo" panose="000009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92D6B2-38EA-4109-8AEE-610C83211F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718" r="19914" b="3705"/>
          <a:stretch/>
        </p:blipFill>
        <p:spPr>
          <a:xfrm>
            <a:off x="6927274" y="1094510"/>
            <a:ext cx="1551709" cy="297872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585ED48-893E-4FE0-8835-483B4D9CC42D}"/>
              </a:ext>
            </a:extLst>
          </p:cNvPr>
          <p:cNvGrpSpPr/>
          <p:nvPr/>
        </p:nvGrpSpPr>
        <p:grpSpPr>
          <a:xfrm>
            <a:off x="4724400" y="2426924"/>
            <a:ext cx="2189853" cy="1618603"/>
            <a:chOff x="4572000" y="2759433"/>
            <a:chExt cx="2189853" cy="1618603"/>
          </a:xfrm>
        </p:grpSpPr>
        <p:sp>
          <p:nvSpPr>
            <p:cNvPr id="119" name="Freeform 32">
              <a:extLst>
                <a:ext uri="{FF2B5EF4-FFF2-40B4-BE49-F238E27FC236}">
                  <a16:creationId xmlns:a16="http://schemas.microsoft.com/office/drawing/2014/main" id="{FF4500A1-7F0B-4ED1-9C19-AC8E8096D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4626" y="2759433"/>
              <a:ext cx="2187227" cy="1578332"/>
            </a:xfrm>
            <a:custGeom>
              <a:avLst/>
              <a:gdLst>
                <a:gd name="T0" fmla="*/ 0 w 2357"/>
                <a:gd name="T1" fmla="*/ 0 h 1975"/>
                <a:gd name="T2" fmla="*/ 2147483647 w 2357"/>
                <a:gd name="T3" fmla="*/ 2147483647 h 1975"/>
                <a:gd name="T4" fmla="*/ 2147483647 w 2357"/>
                <a:gd name="T5" fmla="*/ 2147483647 h 1975"/>
                <a:gd name="T6" fmla="*/ 2147483647 w 2357"/>
                <a:gd name="T7" fmla="*/ 2147483647 h 1975"/>
                <a:gd name="T8" fmla="*/ 2147483647 w 2357"/>
                <a:gd name="T9" fmla="*/ 2147483647 h 1975"/>
                <a:gd name="T10" fmla="*/ 2147483647 w 2357"/>
                <a:gd name="T11" fmla="*/ 2147483647 h 19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57"/>
                <a:gd name="T19" fmla="*/ 0 h 1975"/>
                <a:gd name="T20" fmla="*/ 2357 w 2357"/>
                <a:gd name="T21" fmla="*/ 1975 h 19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57" h="1975">
                  <a:moveTo>
                    <a:pt x="0" y="0"/>
                  </a:moveTo>
                  <a:lnTo>
                    <a:pt x="5" y="1831"/>
                  </a:lnTo>
                  <a:lnTo>
                    <a:pt x="101" y="1975"/>
                  </a:lnTo>
                  <a:lnTo>
                    <a:pt x="2261" y="1975"/>
                  </a:lnTo>
                  <a:lnTo>
                    <a:pt x="2357" y="1783"/>
                  </a:lnTo>
                  <a:lnTo>
                    <a:pt x="2357" y="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69">
              <a:extLst>
                <a:ext uri="{FF2B5EF4-FFF2-40B4-BE49-F238E27FC236}">
                  <a16:creationId xmlns:a16="http://schemas.microsoft.com/office/drawing/2014/main" id="{C8AB7CF7-4BA3-470D-9353-69544A022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2000" y="2978727"/>
              <a:ext cx="2175163" cy="1399309"/>
            </a:xfrm>
            <a:custGeom>
              <a:avLst/>
              <a:gdLst>
                <a:gd name="T0" fmla="*/ 0 w 2344"/>
                <a:gd name="T1" fmla="*/ 2147483647 h 1532"/>
                <a:gd name="T2" fmla="*/ 2147483647 w 2344"/>
                <a:gd name="T3" fmla="*/ 0 h 1532"/>
                <a:gd name="T4" fmla="*/ 2147483647 w 2344"/>
                <a:gd name="T5" fmla="*/ 2147483647 h 1532"/>
                <a:gd name="T6" fmla="*/ 2147483647 w 2344"/>
                <a:gd name="T7" fmla="*/ 2147483647 h 1532"/>
                <a:gd name="T8" fmla="*/ 2147483647 w 2344"/>
                <a:gd name="T9" fmla="*/ 2147483647 h 1532"/>
                <a:gd name="T10" fmla="*/ 2147483647 w 2344"/>
                <a:gd name="T11" fmla="*/ 2147483647 h 1532"/>
                <a:gd name="T12" fmla="*/ 0 w 2344"/>
                <a:gd name="T13" fmla="*/ 2147483647 h 15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44"/>
                <a:gd name="T22" fmla="*/ 0 h 1532"/>
                <a:gd name="T23" fmla="*/ 2344 w 2344"/>
                <a:gd name="T24" fmla="*/ 1532 h 15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44" h="1532">
                  <a:moveTo>
                    <a:pt x="0" y="4"/>
                  </a:moveTo>
                  <a:lnTo>
                    <a:pt x="2340" y="0"/>
                  </a:lnTo>
                  <a:lnTo>
                    <a:pt x="2344" y="1340"/>
                  </a:lnTo>
                  <a:lnTo>
                    <a:pt x="2252" y="1528"/>
                  </a:lnTo>
                  <a:lnTo>
                    <a:pt x="96" y="1532"/>
                  </a:lnTo>
                  <a:lnTo>
                    <a:pt x="4" y="139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FF">
                <a:alpha val="2509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BAE9D2AA-D7A6-4FA7-8928-13B89F49493B}"/>
              </a:ext>
            </a:extLst>
          </p:cNvPr>
          <p:cNvSpPr txBox="1"/>
          <p:nvPr/>
        </p:nvSpPr>
        <p:spPr>
          <a:xfrm>
            <a:off x="5066607" y="4074275"/>
            <a:ext cx="1634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ậu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ủy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inh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ựng</a:t>
            </a:r>
            <a:r>
              <a:rPr lang="en-US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ước</a:t>
            </a:r>
            <a:endParaRPr lang="en-US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  <p:pic>
        <p:nvPicPr>
          <p:cNvPr id="122" name="Picture 2" descr="Giải đáp các câu hỏi thường gặp - Minh Long Motor">
            <a:extLst>
              <a:ext uri="{FF2B5EF4-FFF2-40B4-BE49-F238E27FC236}">
                <a16:creationId xmlns:a16="http://schemas.microsoft.com/office/drawing/2014/main" id="{C063EF7C-5C13-4850-AA9D-DD451F10B5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546" y="2937164"/>
            <a:ext cx="1394921" cy="1307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75F2121-5EC6-4BD6-AC0E-33B4A9667F4F}"/>
              </a:ext>
            </a:extLst>
          </p:cNvPr>
          <p:cNvSpPr/>
          <p:nvPr/>
        </p:nvSpPr>
        <p:spPr>
          <a:xfrm>
            <a:off x="1108363" y="3103418"/>
            <a:ext cx="2978728" cy="101138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sự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ay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ổi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đĩa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D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ong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quá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rình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iến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hành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thí</a:t>
            </a:r>
            <a:r>
              <a:rPr lang="en-US" sz="1800" dirty="0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nghiệm</a:t>
            </a:r>
            <a:endParaRPr lang="en-US" sz="1800" dirty="0">
              <a:solidFill>
                <a:srgbClr val="002060"/>
              </a:solidFill>
              <a:latin typeface="#9Slide03 Arima Madurai Bold" panose="00000800000000000000" pitchFamily="2" charset="0"/>
              <a:cs typeface="#9Slide03 Arima Madurai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23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" grpId="0" build="p"/>
      <p:bldP spid="94" grpId="0" animBg="1"/>
      <p:bldP spid="98" grpId="0"/>
      <p:bldP spid="121" grpId="0"/>
      <p:bldP spid="12" grpId="0" animBg="1"/>
    </p:bldLst>
  </p:timing>
</p:sld>
</file>

<file path=ppt/theme/theme1.xml><?xml version="1.0" encoding="utf-8"?>
<a:theme xmlns:a="http://schemas.openxmlformats.org/drawingml/2006/main" name="Vaccinated Kids Stickers for a Healthcare Center by Slidesgo">
  <a:themeElements>
    <a:clrScheme name="Simple Light">
      <a:dk1>
        <a:srgbClr val="2E2D2D"/>
      </a:dk1>
      <a:lt1>
        <a:srgbClr val="FFFFFF"/>
      </a:lt1>
      <a:dk2>
        <a:srgbClr val="5766D7"/>
      </a:dk2>
      <a:lt2>
        <a:srgbClr val="FF705B"/>
      </a:lt2>
      <a:accent1>
        <a:srgbClr val="FFA797"/>
      </a:accent1>
      <a:accent2>
        <a:srgbClr val="FFD966"/>
      </a:accent2>
      <a:accent3>
        <a:srgbClr val="FFBE05"/>
      </a:accent3>
      <a:accent4>
        <a:srgbClr val="80ECC8"/>
      </a:accent4>
      <a:accent5>
        <a:srgbClr val="6D42AC"/>
      </a:accent5>
      <a:accent6>
        <a:srgbClr val="201F5E"/>
      </a:accent6>
      <a:hlink>
        <a:srgbClr val="2E2D2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1437</Words>
  <Application>Microsoft Office PowerPoint</Application>
  <PresentationFormat>On-screen Show (16:9)</PresentationFormat>
  <Paragraphs>181</Paragraphs>
  <Slides>26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7" baseType="lpstr">
      <vt:lpstr>#9Slide03 AmpleSoft Bold</vt:lpstr>
      <vt:lpstr>#9Slide03 Arima Madurai ExtraBo</vt:lpstr>
      <vt:lpstr>#9Slide03 Arima Madurai Black</vt:lpstr>
      <vt:lpstr>#9Slide05 FS Blonde Script</vt:lpstr>
      <vt:lpstr>#9Slide03 Arima Madurai Light</vt:lpstr>
      <vt:lpstr>#9Slide03 AmpleSoft</vt:lpstr>
      <vt:lpstr>Calibri</vt:lpstr>
      <vt:lpstr>Times New Roman</vt:lpstr>
      <vt:lpstr>Darker Grotesque SemiBold</vt:lpstr>
      <vt:lpstr>Cambria Math</vt:lpstr>
      <vt:lpstr>#9Slide07 SVNAdam Gorry</vt:lpstr>
      <vt:lpstr>#9Slide03 Arima Madurai Bold</vt:lpstr>
      <vt:lpstr>Arial</vt:lpstr>
      <vt:lpstr>Hind Madurai</vt:lpstr>
      <vt:lpstr>#9Slide03 Cousine Bold</vt:lpstr>
      <vt:lpstr>Londrina Solid</vt:lpstr>
      <vt:lpstr>#9Slide03 AllRoundGothic</vt:lpstr>
      <vt:lpstr>Arial Black</vt:lpstr>
      <vt:lpstr>Wingdings 3</vt:lpstr>
      <vt:lpstr>Vaccinated Kids Stickers for a Healthcare Center by Slidesgo</vt:lpstr>
      <vt:lpstr>MathType 6.0 Equation</vt:lpstr>
      <vt:lpstr>ÁP SUẤT CHẤT LỎNG - BÌNH THÔNG NHAU</vt:lpstr>
      <vt:lpstr>PowerPoint Presentation</vt:lpstr>
      <vt:lpstr>NỘI DUNG BÀI HỌC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. SỰ TỒN TẠI CỦA ÁP SUẤT TRONG CHẤT LỎNG </vt:lpstr>
      <vt:lpstr>II. CÔNG THỨC TÍNH ÁP SUẤT CHẤT LỎNG</vt:lpstr>
      <vt:lpstr>II. CÔNG THỨC TÍNH ÁP SUẤT CHẤT LỎNG</vt:lpstr>
      <vt:lpstr>III. BÌNH THÔNG NHAU</vt:lpstr>
      <vt:lpstr>III. BÌNH THÔNG NHAU</vt:lpstr>
      <vt:lpstr>III. BÌNH THÔNG NHAU</vt:lpstr>
      <vt:lpstr>III. BÌNH THÔNG NHAU</vt:lpstr>
      <vt:lpstr>III. BÌNH THÔNG NHAU</vt:lpstr>
      <vt:lpstr>PowerPoint Presentation</vt:lpstr>
      <vt:lpstr>III. BÌNH THÔNG NHAU</vt:lpstr>
      <vt:lpstr>IV. MÁY NÉN THỦY LỰC</vt:lpstr>
      <vt:lpstr>IV. MÁY NÉN THỦY LỰC</vt:lpstr>
      <vt:lpstr>MỘT SỐ MÁY NÉN THỦY LỰC</vt:lpstr>
      <vt:lpstr>IV. MÁY NÉN THỦY LỰC</vt:lpstr>
      <vt:lpstr>NHIỆM VỤ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ATED KIDS STICKERS FOR A HEALTHCARE CENTER</dc:title>
  <dc:creator>OS!</dc:creator>
  <cp:lastModifiedBy>Dinh Thi  Huyen</cp:lastModifiedBy>
  <cp:revision>11</cp:revision>
  <dcterms:modified xsi:type="dcterms:W3CDTF">2021-09-11T15:43:31Z</dcterms:modified>
</cp:coreProperties>
</file>